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工电子学第3章第10章练习题</w:t>
      </w:r>
    </w:p>
    <w:p>
      <w:pPr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第3章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一、是非题</w:t>
      </w:r>
    </w:p>
    <w:p>
      <w:pPr>
        <w:snapToGrid w:val="0"/>
        <w:ind w:left="304" w:hanging="304" w:hangingChars="14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. 通常要求电压放大电路的输入电阻要小，输出电阻要大。</w:t>
      </w:r>
      <w:r>
        <w:rPr>
          <w:rFonts w:ascii="Times New Roman" w:hAnsi="Times New Roman" w:cs="Times New Roman"/>
        </w:rPr>
        <w:t xml:space="preserve">(  </w:t>
      </w:r>
      <w:r>
        <w:rPr>
          <w:rFonts w:hint="default" w:ascii="Arial" w:hAnsi="Arial" w:cs="Arial"/>
        </w:rPr>
        <w:t>×</w:t>
      </w:r>
      <w:r>
        <w:rPr>
          <w:rFonts w:ascii="Times New Roman" w:hAnsi="Times New Roman" w:cs="Times New Roman"/>
        </w:rPr>
        <w:t xml:space="preserve">  )</w:t>
      </w:r>
    </w:p>
    <w:p>
      <w:pPr>
        <w:snapToGrid w:val="0"/>
        <w:ind w:left="304" w:hanging="304" w:hangingChars="14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. 只要放大电路的静态工作点设置合适，输出波形就不会失真。</w:t>
      </w:r>
      <w:r>
        <w:rPr>
          <w:rFonts w:ascii="Times New Roman" w:hAnsi="Times New Roman" w:cs="Times New Roman"/>
        </w:rPr>
        <w:t xml:space="preserve">(  </w:t>
      </w:r>
      <w:r>
        <w:rPr>
          <w:rFonts w:hint="default" w:ascii="Arial" w:hAnsi="Arial" w:cs="Arial"/>
        </w:rPr>
        <w:t>×</w:t>
      </w:r>
      <w:r>
        <w:rPr>
          <w:rFonts w:ascii="Times New Roman" w:hAnsi="Times New Roman" w:cs="Times New Roman"/>
        </w:rPr>
        <w:t xml:space="preserve">  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. 共发射极放大电路放大倍数大，输入电阻大，输出电阻小</w:t>
      </w:r>
      <w:r>
        <w:rPr>
          <w:rFonts w:ascii="Times New Roman" w:hAnsi="Times New Roman" w:cs="Times New Roman"/>
        </w:rPr>
        <w:t xml:space="preserve">( </w:t>
      </w:r>
      <w:r>
        <w:rPr>
          <w:rFonts w:hint="default" w:ascii="Arial" w:hAnsi="Arial" w:cs="Arial"/>
        </w:rPr>
        <w:t>×</w:t>
      </w:r>
      <w:r>
        <w:rPr>
          <w:rFonts w:ascii="Times New Roman" w:hAnsi="Times New Roman" w:cs="Times New Roman"/>
        </w:rPr>
        <w:t xml:space="preserve">   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. 共发射极放大电路放大倍数大，输入电阻和输出电阻均小</w:t>
      </w:r>
      <w:r>
        <w:rPr>
          <w:rFonts w:ascii="Times New Roman" w:hAnsi="Times New Roman" w:cs="Times New Roman"/>
        </w:rPr>
        <w:t xml:space="preserve">(  </w:t>
      </w:r>
      <w:r>
        <w:rPr>
          <w:rFonts w:hint="default" w:ascii="Arial" w:hAnsi="Arial" w:cs="Arial"/>
        </w:rPr>
        <w:t>×</w:t>
      </w:r>
      <w:r>
        <w:rPr>
          <w:rFonts w:ascii="Times New Roman" w:hAnsi="Times New Roman" w:cs="Times New Roman"/>
        </w:rPr>
        <w:t xml:space="preserve">  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. 共集电极放大电路输入电阻大，输出电阻小，但没有电压放大能力</w:t>
      </w:r>
      <w:r>
        <w:rPr>
          <w:rFonts w:ascii="Times New Roman" w:hAnsi="Times New Roman" w:cs="Times New Roman"/>
        </w:rPr>
        <w:t xml:space="preserve">(  </w:t>
      </w:r>
      <w:r>
        <w:rPr>
          <w:rFonts w:hint="default" w:ascii="Arial" w:hAnsi="Arial" w:cs="Arial"/>
        </w:rPr>
        <w:t>√</w:t>
      </w:r>
      <w:r>
        <w:rPr>
          <w:rFonts w:ascii="Times New Roman" w:hAnsi="Times New Roman" w:cs="Times New Roman"/>
        </w:rPr>
        <w:t xml:space="preserve">  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. 共集电极放大电路输入电阻大，输出电阻小，但没有电流放大能力</w:t>
      </w:r>
      <w:r>
        <w:rPr>
          <w:rFonts w:ascii="Times New Roman" w:hAnsi="Times New Roman" w:cs="Times New Roman"/>
        </w:rPr>
        <w:t xml:space="preserve">(  </w:t>
      </w:r>
      <w:r>
        <w:rPr>
          <w:rFonts w:hint="default" w:ascii="Arial" w:hAnsi="Arial" w:cs="Arial"/>
        </w:rPr>
        <w:t>×</w:t>
      </w:r>
      <w:r>
        <w:rPr>
          <w:rFonts w:ascii="Times New Roman" w:hAnsi="Times New Roman" w:cs="Times New Roman"/>
        </w:rPr>
        <w:t xml:space="preserve">  )</w:t>
      </w:r>
    </w:p>
    <w:p>
      <w:pPr>
        <w:snapToGrid w:val="0"/>
        <w:ind w:left="304" w:hanging="304" w:hangingChars="145"/>
        <w:rPr>
          <w:rFonts w:hint="eastAsia" w:ascii="Times New Roman" w:hAnsi="Times New Roman" w:cs="Times New Roman"/>
          <w:szCs w:val="21"/>
        </w:rPr>
      </w:pPr>
    </w:p>
    <w:p>
      <w:pPr>
        <w:snapToGrid w:val="0"/>
        <w:ind w:left="304" w:hanging="304" w:hangingChars="14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二、选择题</w:t>
      </w:r>
    </w:p>
    <w:p>
      <w:pPr>
        <w:snapToGrid w:val="0"/>
        <w:ind w:left="304" w:hanging="304" w:hangingChars="14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.下图（a）所示为放大电路，（b）为三极管的输出特性曲线及放大电路的负载线，欲将静态工作点从Q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移到Q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 xml:space="preserve">位置时，应调节电阻( </w:t>
      </w:r>
      <w:r>
        <w:rPr>
          <w:rFonts w:hint="eastAsia" w:ascii="Times New Roman" w:hAnsi="Times New Roman" w:cs="Times New Roman"/>
          <w:szCs w:val="21"/>
          <w:lang w:val="en-US" w:eastAsia="zh-CN"/>
        </w:rPr>
        <w:t>A</w:t>
      </w:r>
      <w:r>
        <w:rPr>
          <w:rFonts w:ascii="Times New Roman" w:hAnsi="Times New Roman" w:cs="Times New Roman"/>
          <w:szCs w:val="21"/>
        </w:rPr>
        <w:t xml:space="preserve">   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组合 41" o:spid="_x0000_s1026" o:spt="203" style="position:absolute;left:0pt;margin-left:54.05pt;margin-top:10.1pt;height:159.05pt;width:373.4pt;mso-wrap-distance-bottom:0pt;mso-wrap-distance-left:9pt;mso-wrap-distance-right:9pt;mso-wrap-distance-top:0pt;z-index:251607040;mso-width-relative:page;mso-height-relative:page;" coordorigin="2500,8116" coordsize="7468,3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">
            <o:lock v:ext="edit"/>
            <v:group id="Group 43" o:spid="_x0000_s1027" o:spt="203" style="position:absolute;left:2500;top:8116;height:2877;width:7468;" coordorigin="2500,8116" coordsize="7468,28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<o:lock v:ext="edit"/>
              <v:line id="Line 44" o:spid="_x0000_s1028" o:spt="20" style="position:absolute;left:4264;top:8486;flip:x;height:993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vHsMAAADb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Erx7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line id="Line 45" o:spid="_x0000_s1029" o:spt="20" style="position:absolute;left:3205;top:9685;height:2;width:89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09cMMAAADbAAAADwAAAGRycy9kb3ducmV2LnhtbESPQWvCQBSE7wX/w/KE3urGKkWiq4ig&#10;Fm+NInh7ZJ9JTPZturvR+O+7hUKPw8x8wyxWvWnEnZyvLCsYjxIQxLnVFRcKTsft2wyED8gaG8uk&#10;4EkeVsvBywJTbR/8RfcsFCJC2KeooAyhTaX0eUkG/ci2xNG7WmcwROkKqR0+Itw08j1JPqTBiuNC&#10;iS1tSsrrrDMKzl3Gl1u9dQ12u/3+ev6u/eSg1OuwX89BBOrDf/iv/akVTK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tPXD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line id="Line 46" o:spid="_x0000_s1030" o:spt="20" style="position:absolute;left:3928;top:9686;height:1;width:335;rotation:-5898240f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ebFsQAAADbAAAADwAAAGRycy9kb3ducmV2LnhtbESP3WoCMRSE7wXfIRyhd5q19adsjSKC&#10;pZXedO0DnG7O/ujmZJukuu3TG0HwcpiZb5jFqjONOJHztWUF41ECgji3uuZSwdd+O3wG4QOyxsYy&#10;KfgjD6tlv7fAVNszf9IpC6WIEPYpKqhCaFMpfV6RQT+yLXH0CusMhihdKbXDc4SbRj4myUwarDku&#10;VNjSpqL8mP0aBU/f/y2515+6mRTz911hw/zjoJV6GHTrFxCBunAP39pvWsFkCtcv8QfI5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F5sWxAAAANsAAAAPAAAAAAAAAAAA&#10;AAAAAKECAABkcnMvZG93bnJldi54bWxQSwUGAAAAAAQABAD5AAAAkgMAAAAA&#10;">
                <v:path arrowok="t"/>
                <v:fill focussize="0,0"/>
                <v:stroke weight="2.25pt"/>
                <v:imagedata o:title=""/>
                <o:lock v:ext="edit"/>
              </v:line>
              <v:line id="Line 47" o:spid="_x0000_s1031" o:spt="20" style="position:absolute;left:4107;top:9464;flip:x;height:163;width:16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MMhsIAAADbAAAADwAAAGRycy9kb3ducmV2LnhtbESPQYvCMBSE7wv+h/AEb2uqLEWqUUQQ&#10;lN3D6gp7fTSvTbF5KUm09d9vFgSPw8x8w6w2g23FnXxoHCuYTTMQxKXTDdcKLj/79wWIEJE1to5J&#10;wYMCbNajtxUW2vV8ovs51iJBOBSowMTYFVKG0pDFMHUdcfIq5y3GJH0ttcc+wW0r51mWS4sNpwWD&#10;He0MldfzzSqQx8/+2+/nl6quDp37PZqvvB+UmoyH7RJEpCG+ws/2QSv4yOH/S/oB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TMMhsIAAADbAAAADwAAAAAAAAAAAAAA&#10;AAChAgAAZHJzL2Rvd25yZXYueG1sUEsFBgAAAAAEAAQA+QAAAJADAAAAAA==&#10;">
                <v:path arrowok="t"/>
                <v:fill focussize="0,0"/>
                <v:stroke weight="1.5pt"/>
                <v:imagedata o:title=""/>
                <o:lock v:ext="edit"/>
              </v:line>
              <v:line id="Line 48" o:spid="_x0000_s1032" o:spt="20" style="position:absolute;left:4107;top:9774;flip:x y;height:161;width:16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ThucQAAADbAAAADwAAAGRycy9kb3ducmV2LnhtbESP3WoCMRSE7wu+QziCdzWrLlq2RpGl&#10;YimUUu0DHDZnf+jmZElOdfv2TaHQy2FmvmG2+9H16kohdp4NLOYZKOLK244bAx+X4/0DqCjIFnvP&#10;ZOCbIux3k7stFtbf+J2uZ2lUgnAs0EArMhRax6olh3HuB+Lk1T44lCRDo23AW4K7Xi+zbK0ddpwW&#10;WhyobKn6PH85A2W+ykN9WD29nvr1i5S1nN4GMWY2HQ+PoIRG+Q//tZ+tgXwDv1/SD9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VOG5xAAAANsAAAAPAAAAAAAAAAAA&#10;AAAAAKECAABkcnMvZG93bnJldi54bWxQSwUGAAAAAAQABAD5AAAAkgMAAAAA&#10;">
                <v:path arrowok="t"/>
                <v:fill focussize="0,0"/>
                <v:stroke weight="1.5pt" startarrow="classic"/>
                <v:imagedata o:title=""/>
                <o:lock v:ext="edit"/>
              </v:line>
              <v:line id="Line 49" o:spid="_x0000_s1033" o:spt="20" style="position:absolute;left:3510;top:8491;height:1178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A3dcAAAADbAAAADwAAAGRycy9kb3ducmV2LnhtbERPz2vCMBS+C/sfwhvspulUZHRGGQN1&#10;eLOOwm6P5tl2bV5qkmr9781B8Pjx/V6uB9OKCzlfW1bwPklAEBdW11wq+D1uxh8gfEDW2FomBTfy&#10;sF69jJaYanvlA12yUIoYwj5FBVUIXSqlLyoy6Ce2I47cyTqDIUJXSu3wGsNNK6dJspAGa44NFXb0&#10;XVHRZL1RkPcZ//03G9div93tTvm58bO9Um+vw9cniEBDeIof7h+tYB7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gN3XAAAAA2wAAAA8AAAAAAAAAAAAAAAAA&#10;oQIAAGRycy9kb3ducmV2LnhtbFBLBQYAAAAABAAEAPkAAACOAwAAAAA=&#10;">
                <v:path arrowok="t"/>
                <v:fill focussize="0,0"/>
                <v:stroke weight="1.5pt"/>
                <v:imagedata o:title=""/>
                <o:lock v:ext="edit"/>
              </v:line>
              <v:rect id="Rectangle 50" o:spid="_x0000_s1034" o:spt="1" style="position:absolute;left:3263;top:8999;height:161;width:497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37scA&#10;AADbAAAADwAAAGRycy9kb3ducmV2LnhtbESPT2vCQBTE74V+h+UVvIjZWKzEmFXaBkF7KPjv4O2R&#10;fSah2bdpdtX023eFQo/DzPyGyZa9acSVOldbVjCOYhDEhdU1lwoO+9UoAeE8ssbGMin4IQfLxeND&#10;hqm2N97SdedLESDsUlRQed+mUrqiIoMusi1x8M62M+iD7EqpO7wFuGnkcxxPpcGaw0KFLb1XVHzt&#10;LkZB/iE3yXk/fMPvl/Hk1OfDvD1+KjV46l/nIDz1/j/8115rBZMZ3L+EH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W6d+7HAAAA2wAAAA8AAAAAAAAAAAAAAAAAmAIAAGRy&#10;cy9kb3ducmV2LnhtbFBLBQYAAAAABAAEAPUAAACMAwAAAAA=&#10;">
                <v:path/>
                <v:fill focussize="0,0"/>
                <v:stroke weight="1.5pt"/>
                <v:imagedata o:title=""/>
                <o:lock v:ext="edit"/>
              </v:rect>
              <v:line id="Line 51" o:spid="_x0000_s1035" o:spt="20" style="position:absolute;left:3497;top:8476;height:1;width:166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+trsAAAADbAAAADwAAAGRycy9kb3ducmV2LnhtbERPz2vCMBS+C/sfwhvspukUZXRGGQN1&#10;eLOOwm6P5tl2bV5qkmr9781B8Pjx/V6uB9OKCzlfW1bwPklAEBdW11wq+D1uxh8gfEDW2FomBTfy&#10;sF69jJaYanvlA12yUIoYwj5FBVUIXSqlLyoy6Ce2I47cyTqDIUJXSu3wGsNNK6dJspAGa44NFXb0&#10;XVHRZL1RkPcZ//03G9div93tTvm58bO9Um+vw9cniEBDeIof7h+tYB7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Pra7AAAAA2wAAAA8AAAAAAAAAAAAAAAAA&#10;oQIAAGRycy9kb3ducmV2LnhtbFBLBQYAAAAABAAEAPkAAACOAwAAAAA=&#10;">
                <v:path arrowok="t"/>
                <v:fill focussize="0,0"/>
                <v:stroke weight="1.5pt"/>
                <v:imagedata o:title=""/>
                <o:lock v:ext="edit"/>
              </v:line>
              <v:rect id="Rectangle 52" o:spid="_x0000_s1036" o:spt="1" style="position:absolute;left:4018;top:8902;height:162;width:496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XtNcYA&#10;AADbAAAADwAAAGRycy9kb3ducmV2LnhtbESPT2vCQBTE7wW/w/KEXkQ3KbVI6kZaQ6F6EBr14O2R&#10;fflDs29jdqvx23cLQo/DzPyGWa4G04oL9a6xrCCeRSCIC6sbrhQc9h/TBQjnkTW2lknBjRys0tHD&#10;EhNtr/xFl9xXIkDYJaig9r5LpHRFTQbdzHbEwSttb9AH2VdS93gNcNPKpyh6kQYbDgs1drSuqfjO&#10;f4yCbCs3i3I/ecfzPH4+Ddkk6447pR7Hw9srCE+D/w/f259awTyGvy/hB8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XtNcYAAADbAAAADwAAAAAAAAAAAAAAAACYAgAAZHJz&#10;L2Rvd25yZXYueG1sUEsFBgAAAAAEAAQA9QAAAIsDAAAAAA==&#10;">
                <v:path/>
                <v:fill focussize="0,0"/>
                <v:stroke weight="1.5pt"/>
                <v:imagedata o:title=""/>
                <o:lock v:ext="edit"/>
              </v:rect>
              <v:line id="Line 53" o:spid="_x0000_s1037" o:spt="20" style="position:absolute;left:4264;top:9938;height:750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GWQsMAAADb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RlkL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line id="Line 54" o:spid="_x0000_s1038" o:spt="20" style="position:absolute;left:3192;top:9570;height:232;width: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0z2cMAAADb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vE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dM9n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line id="Line 55" o:spid="_x0000_s1039" o:spt="20" style="position:absolute;left:3107;top:9570;height:232;width: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SrrcQAAADbAAAADwAAAGRycy9kb3ducmV2LnhtbESPT2vCQBTE74V+h+UVvNWNtRaJriKC&#10;f+itqQjeHtlnEpN9m+5uNP323YLgcZiZ3zDzZW8acSXnK8sKRsMEBHFudcWFgsP35nUKwgdkjY1l&#10;UvBLHpaL56c5ptre+IuuWShEhLBPUUEZQptK6fOSDPqhbYmjd7bOYIjSFVI7vEW4aeRbknxIgxXH&#10;hRJbWpeU11lnFBy7jE+XeuMa7La73fn4U/vxp1KDl341AxGoD4/wvb3XCib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KutxAAAANsAAAAPAAAAAAAAAAAA&#10;AAAAAKECAABkcnMvZG93bnJldi54bWxQSwUGAAAAAAQABAD5AAAAkgMAAAAA&#10;">
                <v:path arrowok="t"/>
                <v:fill focussize="0,0"/>
                <v:stroke weight="1.5pt"/>
                <v:imagedata o:title=""/>
                <o:lock v:ext="edit"/>
              </v:line>
              <v:line id="Line 56" o:spid="_x0000_s1040" o:spt="20" style="position:absolute;left:4717;top:9310;height:232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ONsMAAADbAAAADwAAAGRycy9kb3ducmV2LnhtbESPQWvCQBSE7wX/w/KE3urGikWiq4ig&#10;Fm+NInh7ZJ9JTPZturvR+O+7hUKPw8x8wyxWvWnEnZyvLCsYjxIQxLnVFRcKTsft2wyED8gaG8uk&#10;4EkeVsvBywJTbR/8RfcsFCJC2KeooAyhTaX0eUkG/ci2xNG7WmcwROkKqR0+Itw08j1JPqTBiuNC&#10;iS1tSsrrrDMKzl3Gl1u9dQ12u/3+ev6u/eSg1OuwX89BBOrDf/iv/akVTK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4Djb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line id="Line 57" o:spid="_x0000_s1041" o:spt="20" style="position:absolute;left:4825;top:9310;height:232;width: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QQcMAAADbAAAADwAAAGRycy9kb3ducmV2LnhtbESPQWvCQBSE7wX/w/KE3urGiiLRVURQ&#10;S2+NInh7ZJ9JTPZturvR9N+7hUKPw8x8wyzXvWnEnZyvLCsYjxIQxLnVFRcKTsfd2xyED8gaG8uk&#10;4Ic8rFeDlyWm2j74i+5ZKESEsE9RQRlCm0rp85IM+pFtiaN3tc5giNIVUjt8RLhp5HuSzKTBiuNC&#10;iS1tS8rrrDMKzl3Gl1u9cw12+8Phev6u/eRTqddhv1mACNSH//Bf+0MrmM7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qkEH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line id="Line 58" o:spid="_x0000_s1042" o:spt="20" style="position:absolute;left:4274;top:9425;height:1;width:43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Y12sQAAADbAAAADwAAAGRycy9kb3ducmV2LnhtbESPT2vCQBTE74V+h+UVvNWNlVqJriKC&#10;f+itqQjeHtlnEpN9m+5uNP323YLgcZiZ3zDzZW8acSXnK8sKRsMEBHFudcWFgsP35nUKwgdkjY1l&#10;UvBLHpaL56c5ptre+IuuWShEhLBPUUEZQptK6fOSDPqhbYmjd7bOYIjSFVI7vEW4aeRbkkykwYrj&#10;QoktrUvK66wzCo5dxqdLvXENdtvd7nz8qf34U6nBS7+agQjUh0f43t5rBe8f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pjXaxAAAANsAAAAPAAAAAAAAAAAA&#10;AAAAAKECAABkcnMvZG93bnJldi54bWxQSwUGAAAAAAQABAD5AAAAkgMAAAAA&#10;">
                <v:path arrowok="t"/>
                <v:fill focussize="0,0"/>
                <v:stroke weight="1.5pt"/>
                <v:imagedata o:title=""/>
                <o:lock v:ext="edit"/>
              </v:line>
              <v:line id="Line 59" o:spid="_x0000_s1043" o:spt="20" style="position:absolute;left:4818;top:9425;height:1;width:43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hqMAAAADbAAAADwAAAGRycy9kb3ducmV2LnhtbERPz2vCMBS+C/sfwhvspukUZXRGGQN1&#10;eLOOwm6P5tl2bV5qkmr9781B8Pjx/V6uB9OKCzlfW1bwPklAEBdW11wq+D1uxh8gfEDW2FomBTfy&#10;sF69jJaYanvlA12yUIoYwj5FBVUIXSqlLyoy6Ce2I47cyTqDIUJXSu3wGsNNK6dJspAGa44NFXb0&#10;XVHRZL1RkPcZ//03G9div93tTvm58bO9Um+vw9cniEBDeIof7h+tYB7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5oajAAAAA2wAAAA8AAAAAAAAAAAAAAAAA&#10;oQIAAGRycy9kb3ducmV2LnhtbFBLBQYAAAAABAAEAPkAAACOAwAAAAA=&#10;">
                <v:path arrowok="t"/>
                <v:fill focussize="0,0"/>
                <v:stroke weight="1.5pt"/>
                <v:imagedata o:title=""/>
                <o:lock v:ext="edit"/>
              </v:line>
              <v:line id="Line 60" o:spid="_x0000_s1044" o:spt="20" style="position:absolute;left:2780;top:9686;height:1;width:34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UEM8QAAADbAAAADwAAAGRycy9kb3ducmV2LnhtbESPT2vCQBTE74V+h+UVvNWNlUq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dQQzxAAAANsAAAAPAAAAAAAAAAAA&#10;AAAAAKECAABkcnMvZG93bnJldi54bWxQSwUGAAAAAAQABAD5AAAAkgMAAAAA&#10;">
                <v:path arrowok="t"/>
                <v:fill focussize="0,0"/>
                <v:stroke weight="1.5pt"/>
                <v:imagedata o:title=""/>
                <o:lock v:ext="edit"/>
              </v:line>
              <v:line id="Line 61" o:spid="_x0000_s1045" o:spt="20" style="position:absolute;left:2814;top:10511;height:1;width:247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NnE8EAAADbAAAADwAAAGRycy9kb3ducmV2LnhtbERPz2vCMBS+D/wfwhN2W9NtIKMaZQzU&#10;sds6KXh7NM+ma/NSk1S7/345CB4/vt+rzWR7cSEfWscKnrMcBHHtdMuNgsPP9ukNRIjIGnvHpOCP&#10;AmzWs4cVFtpd+ZsuZWxECuFQoAIT41BIGWpDFkPmBuLEnZy3GBP0jdQerync9vIlzxfSYsupweBA&#10;H4bqrhytgmos+fjbbX2P426/P1XnLrx+KfU4n96XICJN8S6+uT+1gkVan76k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I2cTwQAAANsAAAAPAAAAAAAAAAAAAAAA&#10;AKECAABkcnMvZG93bnJldi54bWxQSwUGAAAAAAQABAD5AAAAjwMAAAAA&#10;">
                <v:path arrowok="t"/>
                <v:fill focussize="0,0"/>
                <v:stroke weight="1.5pt"/>
                <v:imagedata o:title=""/>
                <o:lock v:ext="edit"/>
              </v:line>
              <v:line id="Line 62" o:spid="_x0000_s1046" o:spt="20" style="position:absolute;left:4148;top:10678;height:1;width:254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/CiMMAAADbAAAADwAAAGRycy9kb3ducmV2LnhtbESPQWvCQBSE7wX/w/KE3urGClKiq4hg&#10;ld5MRfD2yD6TmOzbuLvR9N93BcHjMDPfMPNlbxpxI+crywrGowQEcW51xYWCw+/m4wuED8gaG8uk&#10;4I88LBeDtzmm2t55T7csFCJC2KeooAyhTaX0eUkG/ci2xNE7W2cwROkKqR3eI9w08jNJptJgxXGh&#10;xJbWJeV11hkFxy7j06XeuAa77+32fLzWfvKj1PuwX81ABOrDK/xs77SC6RgeX+IP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vwojDAAAA2wAAAA8AAAAAAAAAAAAA&#10;AAAAoQIAAGRycy9kb3ducmV2LnhtbFBLBQYAAAAABAAEAPkAAACRAwAAAAA=&#10;">
                <v:path arrowok="t"/>
                <v:fill focussize="0,0"/>
                <v:stroke weight="1.5pt"/>
                <v:imagedata o:title=""/>
                <o:lock v:ext="edit"/>
              </v:line>
              <v:shape id="Oval 63" o:spid="_x0000_s1047" o:spt="3" type="#_x0000_t3" style="position:absolute;left:4219;top:10464;height:83;width:83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4L8QA&#10;AADbAAAADwAAAGRycy9kb3ducmV2LnhtbESP3YrCMBSE7xd8h3AE79bUnxWpRhFRFPdGax/g0Bzb&#10;anNSmqh1n34jLOzlMDPfMPNlayrxoMaVlhUM+hEI4szqknMF6Xn7OQXhPLLGyjIpeJGD5aLzMcdY&#10;2yef6JH4XAQIuxgVFN7XsZQuK8ig69uaOHgX2xj0QTa51A0+A9xUchhFE2mw5LBQYE3rgrJbcjcK&#10;klF6vH3fx5sDp1/X3epnfU2zUqlet13NQHhq/X/4r73XCiZDeH8JP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k+C/EAAAA2wAAAA8AAAAAAAAAAAAAAAAAmAIAAGRycy9k&#10;b3ducmV2LnhtbFBLBQYAAAAABAAEAPUAAACJAwAAAAA=&#10;">
                <v:path/>
                <v:fill on="t" focussize="0,0"/>
                <v:stroke weight="1.5pt"/>
                <v:imagedata o:title=""/>
                <o:lock v:ext="edit"/>
              </v:shape>
              <v:shape id="Oval 64" o:spid="_x0000_s1048" o:spt="3" type="#_x0000_t3" style="position:absolute;left:5111;top:8426;height:92;width:9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kOQcIA&#10;AADbAAAADwAAAGRycy9kb3ducmV2LnhtbESPQYvCMBSE74L/ITxhL7KmKsjSNYosK3q1Ss+P5m1T&#10;bV5qE7XrrzeC4HGY+WaY+bKztbhS6yvHCsajBARx4XTFpYLDfv35BcIHZI21Y1LwTx6Wi35vjql2&#10;N97RNQuliCXsU1RgQmhSKX1hyKIfuYY4en+utRiibEupW7zFclvLSZLMpMWK44LBhn4MFafsYhXM&#10;jvuNSer8N78Pj2E73Z2z++as1MegW32DCNSFd/hFb3XkpvD8En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qQ5BwgAAANsAAAAPAAAAAAAAAAAAAAAAAJgCAABkcnMvZG93&#10;bnJldi54bWxQSwUGAAAAAAQABAD1AAAAhwMAAAAA&#10;">
                <v:path/>
                <v:fill focussize="0,0"/>
                <v:stroke weight="1.5pt"/>
                <v:imagedata o:title=""/>
                <o:lock v:ext="edit"/>
              </v:shape>
              <v:shape id="Oval 65" o:spid="_x0000_s1049" o:spt="3" type="#_x0000_t3" style="position:absolute;left:5232;top:9366;height:92;width:9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WNcMA&#10;AADbAAAADwAAAGRycy9kb3ducmV2LnhtbESPT4vCMBTE78J+h/AWvMia+gdZqlGWRdGrdfH8aN42&#10;1ealNlGrn94Igsdh5jfDzBatrcSFGl86VjDoJyCIc6dLLhT87VZf3yB8QNZYOSYFN/KwmH90Zphq&#10;d+UtXbJQiFjCPkUFJoQ6ldLnhiz6vquJo/fvGoshyqaQusFrLLeVHCbJRFosOS4YrOnXUH7MzlbB&#10;5LBbm6TaL/f33iFsRttTdl+flOp+tj9TEIHa8A6/6I2O3BieX+IP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CWNcMAAADbAAAADwAAAAAAAAAAAAAAAACYAgAAZHJzL2Rv&#10;d25yZXYueG1sUEsFBgAAAAAEAAQA9QAAAIgDAAAAAA==&#10;">
                <v:path/>
                <v:fill focussize="0,0"/>
                <v:stroke weight="1.5pt"/>
                <v:imagedata o:title=""/>
                <o:lock v:ext="edit"/>
              </v:shape>
              <v:shape id="Oval 66" o:spid="_x0000_s1050" o:spt="3" type="#_x0000_t3" style="position:absolute;left:5233;top:10478;height:92;width:9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wzrsIA&#10;AADbAAAADwAAAGRycy9kb3ducmV2LnhtbESPQYvCMBSE78L+h/AWvMiaqihLNcqyKHq1Lp4fzdum&#10;2rzUJmr11xtB8DjMfDPMbNHaSlyo8aVjBYN+AoI4d7rkQsHfbvX1DcIHZI2VY1JwIw+L+Udnhql2&#10;V97SJQuFiCXsU1RgQqhTKX1uyKLvu5o4ev+usRiibAqpG7zGclvJYZJMpMWS44LBmn4N5cfsbBVM&#10;Dru1Sar9cn/vHcJmtD1l9/VJqe5n+zMFEagN7/CL3ujIjeH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DDOuwgAAANsAAAAPAAAAAAAAAAAAAAAAAJgCAABkcnMvZG93&#10;bnJldi54bWxQSwUGAAAAAAQABAD1AAAAhwMAAAAA&#10;">
                <v:path/>
                <v:fill focussize="0,0"/>
                <v:stroke weight="1.5pt"/>
                <v:imagedata o:title=""/>
                <o:lock v:ext="edit"/>
              </v:shape>
              <v:shape id="Oval 67" o:spid="_x0000_s1051" o:spt="3" type="#_x0000_t3" style="position:absolute;left:2761;top:9624;height:92;width:9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6t2cMA&#10;AADbAAAADwAAAGRycy9kb3ducmV2LnhtbESPQWvCQBSE74X+h+UVvJS6qYVQUlcppUWvSYrnR/aZ&#10;je6+jdmtRn+9WxA8DjPfDDNfjs6KIw2h86zgdZqBIG687rhV8Fv/vLyDCBFZo/VMCs4UYLl4fJhj&#10;of2JSzpWsRWphEOBCkyMfSFlaAw5DFPfEydv6weHMcmhlXrAUyp3Vs6yLJcOO04LBnv6MtTsqz+n&#10;IN/VK5PZzffm8ryL67fyUF1WB6UmT+PnB4hIY7yHb/RaJy6H/y/pB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6t2cMAAADbAAAADwAAAAAAAAAAAAAAAACYAgAAZHJzL2Rv&#10;d25yZXYueG1sUEsFBgAAAAAEAAQA9QAAAIgDAAAAAA==&#10;">
                <v:path/>
                <v:fill focussize="0,0"/>
                <v:stroke weight="1.5pt"/>
                <v:imagedata o:title=""/>
                <o:lock v:ext="edit"/>
              </v:shape>
              <v:shape id="Oval 68" o:spid="_x0000_s1052" o:spt="3" type="#_x0000_t3" style="position:absolute;left:2762;top:10481;height:92;width:9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IIQsIA&#10;AADbAAAADwAAAGRycy9kb3ducmV2LnhtbESPQYvCMBSE78L+h/AEL7KmKrhLNcoiK3q1Lp4fzbOp&#10;Ni+1yWr11xtB8DjMfDPMbNHaSlyo8aVjBcNBAoI4d7rkQsHfbvX5DcIHZI2VY1JwIw+L+Udnhql2&#10;V97SJQuFiCXsU1RgQqhTKX1uyKIfuJo4egfXWAxRNoXUDV5jua3kKEkm0mLJccFgTUtD+Sn7twom&#10;x93aJNX+d3/vH8NmvD1n9/VZqV63/ZmCCNSGd/hFb3TkvuD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kghCwgAAANsAAAAPAAAAAAAAAAAAAAAAAJgCAABkcnMvZG93&#10;bnJldi54bWxQSwUGAAAAAAQABAD1AAAAhwMAAAAA&#10;">
                <v:path/>
                <v:fill focussize="0,0"/>
                <v:stroke weight="1.5pt"/>
                <v:imagedata o:title=""/>
                <o:lock v:ext="edit"/>
              </v:shape>
              <v:shape id="Text Box 69" o:spid="_x0000_s1053" o:spt="202" type="#_x0000_t202" style="position:absolute;left:4912;top:8116;height:303;width:8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+U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CC</w:t>
                      </w:r>
                    </w:p>
                  </w:txbxContent>
                </v:textbox>
              </v:shape>
              <v:shape id="Text Box 70" o:spid="_x0000_s1054" o:spt="202" type="#_x0000_t202" style="position:absolute;left:3249;top:9415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4V8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V4V8MAAADbAAAADwAAAAAAAAAAAAAAAACYAgAAZHJzL2Rv&#10;d25yZXYueG1sUEsFBgAAAAAEAAQA9QAAAIgDAAAAAA=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+</w:t>
                      </w:r>
                    </w:p>
                  </w:txbxContent>
                </v:textbox>
              </v:shape>
              <v:shape id="Text Box 71" o:spid="_x0000_s1055" o:spt="202" type="#_x0000_t202" style="position:absolute;left:4492;top:9157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ZHF8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uD5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kcXwgAAANsAAAAPAAAAAAAAAAAAAAAAAJgCAABkcnMvZG93&#10;bnJldi54bWxQSwUGAAAAAAQABAD1AAAAhw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+</w:t>
                      </w:r>
                    </w:p>
                  </w:txbxContent>
                </v:textbox>
              </v:shape>
              <v:shape id="Text Box 72" o:spid="_x0000_s1056" o:spt="202" type="#_x0000_t202" style="position:absolute;left:5391;top:9276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+</w:t>
                      </w:r>
                    </w:p>
                  </w:txbxContent>
                </v:textbox>
              </v:shape>
              <v:shape id="Text Box 73" o:spid="_x0000_s1057" o:spt="202" type="#_x0000_t202" style="position:absolute;left:2518;top:9505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h8+8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4H0C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4fPvEAAAA2wAAAA8AAAAAAAAAAAAAAAAAmAIAAGRycy9k&#10;b3ducmV2LnhtbFBLBQYAAAAABAAEAPUAAACJAwAAAAA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+</w:t>
                      </w:r>
                    </w:p>
                  </w:txbxContent>
                </v:textbox>
              </v:shape>
              <v:shape id="Text Box 74" o:spid="_x0000_s1058" o:spt="202" type="#_x0000_t202" style="position:absolute;left:2518;top:10316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ascii="黑体" w:hAnsi="Batang" w:eastAsia="黑体" w:cs="Arial Unicode MS"/>
                          <w:b/>
                          <w:sz w:val="24"/>
                        </w:rPr>
                      </w:pPr>
                      <w:r>
                        <w:rPr>
                          <w:rFonts w:hint="eastAsia" w:ascii="黑体" w:hAnsi="Batang" w:eastAsia="黑体" w:cs="Arial Unicode MS"/>
                          <w:b/>
                          <w:sz w:val="24"/>
                        </w:rPr>
                        <w:t>-</w:t>
                      </w:r>
                    </w:p>
                  </w:txbxContent>
                </v:textbox>
              </v:shape>
              <v:shape id="Text Box 75" o:spid="_x0000_s1059" o:spt="202" type="#_x0000_t202" style="position:absolute;left:5364;top:10353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ascii="黑体" w:eastAsia="黑体"/>
                          <w:b/>
                          <w:sz w:val="24"/>
                        </w:rPr>
                      </w:pPr>
                      <w:r>
                        <w:rPr>
                          <w:rFonts w:hint="eastAsia" w:ascii="黑体" w:eastAsia="黑体"/>
                          <w:b/>
                          <w:sz w:val="24"/>
                        </w:rPr>
                        <w:t>-</w:t>
                      </w:r>
                    </w:p>
                  </w:txbxContent>
                </v:textbox>
              </v:shape>
              <v:shape id="Text Box 76" o:spid="_x0000_s1060" o:spt="202" type="#_x0000_t202" style="position:absolute;left:3643;top:8887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R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shape id="Text Box 77" o:spid="_x0000_s1061" o:spt="202" type="#_x0000_t202" style="position:absolute;left:4390;top:8721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6+M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sFz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3r4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R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Text Box 78" o:spid="_x0000_s1062" o:spt="202" type="#_x0000_t202" style="position:absolute;left:3052;top:9806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C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Text Box 79" o:spid="_x0000_s1063" o:spt="202" type="#_x0000_t202" style="position:absolute;left:4620;top:9539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LEc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ODZ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kEsRwgAAANsAAAAPAAAAAAAAAAAAAAAAAJgCAABkcnMvZG93&#10;bnJldi54bWxQSwUGAAAAAAQABAD1AAAAhw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C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80" o:spid="_x0000_s1064" o:spt="202" type="#_x0000_t202" style="position:absolute;left:2500;top:9722;height:577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i/>
                          <w:sz w:val="28"/>
                          <w:szCs w:val="28"/>
                        </w:rPr>
                        <w:t>u</w:t>
                      </w:r>
                      <w:r>
                        <w:rPr>
                          <w:rFonts w:hint="eastAsia"/>
                          <w:b/>
                          <w:i/>
                          <w:sz w:val="28"/>
                          <w:szCs w:val="28"/>
                          <w:vertAlign w:val="subscript"/>
                        </w:rPr>
                        <w:t>i</w:t>
                      </w:r>
                    </w:p>
                  </w:txbxContent>
                </v:textbox>
              </v:shape>
              <v:shape id="Text Box 81" o:spid="_x0000_s1065" o:spt="202" type="#_x0000_t202" style="position:absolute;left:5357;top:9657;height:587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i/>
                          <w:sz w:val="28"/>
                          <w:szCs w:val="28"/>
                        </w:rPr>
                        <w:t>u</w:t>
                      </w:r>
                      <w:r>
                        <w:rPr>
                          <w:rFonts w:hint="eastAsia"/>
                          <w:b/>
                          <w:i/>
                          <w:sz w:val="28"/>
                          <w:szCs w:val="28"/>
                          <w:vertAlign w:val="subscript"/>
                        </w:rPr>
                        <w:t>o</w:t>
                      </w:r>
                    </w:p>
                  </w:txbxContent>
                </v:textbox>
              </v:shape>
              <v:shape id="Text Box 82" o:spid="_x0000_s1066" o:spt="202" type="#_x0000_t202" style="position:absolute;left:4306;top:9589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T</w:t>
                      </w:r>
                    </w:p>
                  </w:txbxContent>
                </v:textbox>
              </v:shape>
              <v:line id="Line 83" o:spid="_x0000_s1067" o:spt="20" style="position:absolute;left:6652;top:10587;height:0;width:319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gz8cEAAADbAAAADwAAAGRycy9kb3ducmV2LnhtbESPT4vCMBTE74LfITxhb5oqrGg1iros&#10;eBP/3Z/Nsy02LzXJatdPbwTB4zAzv2Gm88ZU4kbOl5YV9HsJCOLM6pJzBYf9b3cEwgdkjZVlUvBP&#10;HuazdmuKqbZ33tJtF3IRIexTVFCEUKdS+qwgg75na+Lona0zGKJ0udQO7xFuKjlIkqE0WHJcKLCm&#10;VUHZZfdnFDj9yL8f1Xjd/CzrsCm3eDzJq1JfnWYxARGoCZ/wu73WCkYDeH2JP0DO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KDPxwQAAANsAAAAPAAAAAAAAAAAAAAAA&#10;AKECAABkcnMvZG93bnJldi54bWxQSwUGAAAAAAQABAD5AAAAjwMAAAAA&#10;">
                <v:path arrowok="t"/>
                <v:fill focussize="0,0"/>
                <v:stroke weight="1pt" endarrow="classic"/>
                <v:imagedata o:title=""/>
                <o:lock v:ext="edit"/>
              </v:line>
              <v:line id="Line 84" o:spid="_x0000_s1068" o:spt="20" style="position:absolute;left:6744;top:8356;flip:y;height:2353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4CscUAAADbAAAADwAAAGRycy9kb3ducmV2LnhtbESPT2vCQBTE7wW/w/IEL0U3baGG6CpS&#10;qhR68g/q8bH7TILZtyG7xuindwsFj8PM/IaZzjtbiZYaXzpW8DZKQBBrZ0rOFey2y2EKwgdkg5Vj&#10;UnAjD/NZ72WKmXFXXlO7CbmIEPYZKihCqDMpvS7Ioh+5mjh6J9dYDFE2uTQNXiPcVvI9ST6lxZLj&#10;QoE1fRWkz5uLVeDOh1bvV0e9Xu4vq+97Ou5eD79KDfrdYgIiUBee4f/2j1GQfsDfl/gD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4CscUAAADbAAAADwAAAAAAAAAA&#10;AAAAAAChAgAAZHJzL2Rvd25yZXYueG1sUEsFBgAAAAAEAAQA+QAAAJMDAAAAAA==&#10;">
                <v:path arrowok="t"/>
                <v:fill focussize="0,0"/>
                <v:stroke weight="1pt" endarrow="classic"/>
                <v:imagedata o:title=""/>
                <o:lock v:ext="edit"/>
              </v:line>
              <v:shape id="Text Box 85" o:spid="_x0000_s1069" o:spt="202" type="#_x0000_t202" style="position:absolute;left:6858;top:8158;height:577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xM8QA&#10;AADbAAAADwAAAGRycy9kb3ducmV2LnhtbESPQWvCQBSE7wX/w/IEb3VTE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MTPEAAAA2wAAAA8AAAAAAAAAAAAAAAAAmAIAAGRycy9k&#10;b3ducmV2LnhtbFBLBQYAAAAABAAEAPUAAACJAwAAAAA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i/>
                          <w:sz w:val="28"/>
                          <w:szCs w:val="28"/>
                        </w:rPr>
                        <w:t>i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shape id="Text Box 86" o:spid="_x0000_s1070" o:spt="202" type="#_x0000_t202" style="position:absolute;left:9431;top:10416;height:577;width:47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UqMQA&#10;AADbAAAADwAAAGRycy9kb3ducmV2LnhtbESPQWvCQBSE7wX/w/IEb3VTQ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ElKjEAAAA2wAAAA8AAAAAAAAAAAAAAAAAmAIAAGRycy9k&#10;b3ducmV2LnhtbFBLBQYAAAAABAAEAPUAAACJAwAAAAA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b/>
                          <w:i/>
                          <w:sz w:val="28"/>
                          <w:szCs w:val="28"/>
                        </w:rPr>
                        <w:t>u</w:t>
                      </w:r>
                      <w:r>
                        <w:rPr>
                          <w:rFonts w:hint="eastAsia"/>
                          <w:b/>
                          <w:sz w:val="28"/>
                          <w:szCs w:val="28"/>
                          <w:vertAlign w:val="subscript"/>
                        </w:rPr>
                        <w:t>CE</w:t>
                      </w:r>
                    </w:p>
                  </w:txbxContent>
                </v:textbox>
              </v:shape>
              <v:shape id="Freeform 87" o:spid="_x0000_s1071" style="position:absolute;left:6734;top:9664;height:913;width:2829;" filled="f" coordsize="2829,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HjS8UA&#10;AADbAAAADwAAAGRycy9kb3ducmV2LnhtbESPT2vCQBTE74V+h+UVeqsbe4ghukqQtnjQg//A4zP7&#10;TILZt2F3q9FP7wqFHoeZ+Q0zmfWmFRdyvrGsYDhIQBCXVjdcKdhtvz8yED4ga2wtk4IbeZhNX18m&#10;mGt75TVdNqESEcI+RwV1CF0upS9rMugHtiOO3sk6gyFKV0nt8BrhppWfSZJKgw3HhRo7mtdUnje/&#10;RkFSLLMfm7p7s1iPhsditT98LVul3t/6YgwiUB/+w3/thVaQpfD8En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EeNLxQAAANsAAAAPAAAAAAAAAAAAAAAAAJgCAABkcnMv&#10;ZG93bnJldi54bWxQSwUGAAAAAAQABAD1AAAAigMAAAAA&#10;" path="m0,913c15,837,56,579,91,457c126,335,170,242,212,183c254,124,293,122,344,102c395,82,456,71,517,61c578,51,643,46,709,41c775,36,559,38,912,31c1265,24,2430,6,2829,0e">
                <v:path arrowok="t" o:connecttype="custom" o:connectlocs="0,913;91,457;212,183;344,102;517,61;709,41;912,31;2829,0" o:connectangles="0,0,0,0,0,0,0,0"/>
                <v:fill on="f" focussize="0,0"/>
                <v:stroke weight="1pt"/>
                <v:imagedata o:title=""/>
                <o:lock v:ext="edit"/>
              </v:shape>
              <v:line id="Line 88" o:spid="_x0000_s1072" o:spt="20" style="position:absolute;left:6723;top:9401;height:1186;width:246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3ru8QAAADbAAAADwAAAGRycy9kb3ducmV2LnhtbESP3WoCMRSE7wXfIRyhdzVrL6quRhFt&#10;odIL8ecBjpvjZnVzsiSpbn36Rih4OczMN8x03tpaXMmHyrGCQT8DQVw4XXGp4LD/fB2BCBFZY+2Y&#10;FPxSgPms25lirt2Nt3TdxVIkCIccFZgYm1zKUBiyGPquIU7eyXmLMUlfSu3xluC2lm9Z9i4tVpwW&#10;DDa0NFRcdj9Wwdofvy+De2nkkdf+o96sxsGelXrptYsJiEhtfIb/219awWgIjy/pB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eu7xAAAANsAAAAPAAAAAAAAAAAA&#10;AAAAAKECAABkcnMvZG93bnJldi54bWxQSwUGAAAAAAQABAD5AAAAkgMAAAAA&#10;">
                <v:path arrowok="t"/>
                <v:fill focussize="0,0"/>
                <v:stroke weight="1pt"/>
                <v:imagedata o:title=""/>
                <o:lock v:ext="edit"/>
              </v:line>
              <v:shape id="Oval 89" o:spid="_x0000_s1073" o:spt="3" type="#_x0000_t3" style="position:absolute;left:7331;top:9675;height:72;width:72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rlL8A&#10;AADbAAAADwAAAGRycy9kb3ducmV2LnhtbERPTYvCMBC9C/6HMMJeZE1dUEq3UaSgeN3qweNsM9sW&#10;m0lJom3//eYgeHy873w/mk48yfnWsoL1KgFBXFndcq3gejl+piB8QNbYWSYFE3nY7+azHDNtB/6h&#10;ZxlqEUPYZ6igCaHPpPRVQwb9yvbEkfuzzmCI0NVSOxxiuOnkV5JspcGWY0ODPRUNVffyYRS4ZT8V&#10;07k4rn/5VG6GVN+2V63Ux2I8fIMINIa3+OU+awVpHBu/xB8gd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6GuUvwAAANsAAAAPAAAAAAAAAAAAAAAAAJgCAABkcnMvZG93bnJl&#10;di54bWxQSwUGAAAAAAQABAD1AAAAhAMAAAAA&#10;">
                <v:path/>
                <v:fill on="t" focussize="0,0"/>
                <v:stroke/>
                <v:imagedata o:title=""/>
                <o:lock v:ext="edit"/>
              </v:shape>
              <v:shape id="Oval 90" o:spid="_x0000_s1074" o:spt="3" type="#_x0000_t3" style="position:absolute;left:8098;top:9652;height:72;width:72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TOD8IA&#10;AADbAAAADwAAAGRycy9kb3ducmV2LnhtbESPQWvCQBSE74X+h+UVvBTdWFBi6ioSsHht9ODxmX0m&#10;odm3YXc1yb93C4LHYWa+YdbbwbTiTs43lhXMZwkI4tLqhisFp+N+moLwAVlja5kUjORhu3l/W2Om&#10;bc+/dC9CJSKEfYYK6hC6TEpf1mTQz2xHHL2rdQZDlK6S2mEf4aaVX0mylAYbjgs1dpTXVP4VN6PA&#10;fXZjPh7y/fzCP8WiT/V5edJKTT6G3TeIQEN4hZ/tg1aQruD/S/wB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M4PwgAAANsAAAAPAAAAAAAAAAAAAAAAAJgCAABkcnMvZG93&#10;bnJldi54bWxQSwUGAAAAAAQABAD1AAAAhwMAAAAA&#10;">
                <v:path/>
                <v:fill on="t" focussize="0,0"/>
                <v:stroke/>
                <v:imagedata o:title=""/>
                <o:lock v:ext="edit"/>
              </v:shape>
              <v:shape id="Text Box 91" o:spid="_x0000_s1075" o:spt="202" type="#_x0000_t202" style="position:absolute;left:7237;top:9285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eastAsia="Arial Unicode MS"/>
                          <w:b/>
                          <w:sz w:val="24"/>
                        </w:rPr>
                        <w:t>Q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Text Box 92" o:spid="_x0000_s1076" o:spt="202" type="#_x0000_t202" style="position:absolute;left:8003;top:9263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Q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93" o:spid="_x0000_s1077" o:spt="202" type="#_x0000_t202" style="position:absolute;left:6504;top:10589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0</w:t>
                      </w:r>
                    </w:p>
                  </w:txbxContent>
                </v:textbox>
              </v:shape>
              <v:shape id="Text Box 94" o:spid="_x0000_s1078" o:spt="202" type="#_x0000_t202" style="position:absolute;left:9653;top:9473;height:395;width:31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i/>
                          <w:sz w:val="24"/>
                        </w:rPr>
                        <w:t>I</w:t>
                      </w:r>
                      <w:r>
                        <w:rPr>
                          <w:rFonts w:hint="eastAsia"/>
                          <w:b/>
                          <w:sz w:val="24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</v:group>
            <v:shape id="Text Box 95" o:spid="_x0000_s1079" o:spt="202" type="#_x0000_t202" style="position:absolute;left:3874;top:10881;height:416;width:699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n+JM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1Qx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n+JMMAAADbAAAADwAAAAAAAAAAAAAAAACYAgAAZHJzL2Rv&#10;d25yZXYueG1sUEsFBgAAAAAEAAQA9QAAAIgDAAAAAA==&#10;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(a)</w:t>
                    </w:r>
                  </w:p>
                </w:txbxContent>
              </v:textbox>
            </v:shape>
            <v:shape id="Text Box 96" o:spid="_x0000_s1080" o:spt="202" type="#_x0000_t202" style="position:absolute;left:7673;top:10881;height:416;width:699;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Vbv8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kY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FW7/BAAAA2wAAAA8AAAAAAAAAAAAAAAAAmAIAAGRycy9kb3du&#10;cmV2LnhtbFBLBQYAAAAABAAEAPUAAACGAwAAAAA=&#10;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(b)</w:t>
                    </w:r>
                  </w:p>
                </w:txbxContent>
              </v:textbox>
            </v:shape>
            <w10:wrap type="square"/>
          </v:group>
        </w:pict>
      </w:r>
    </w:p>
    <w:p>
      <w:pPr>
        <w:ind w:firstLine="307" w:firstLineChars="146"/>
        <w:rPr>
          <w:rFonts w:ascii="Times New Roman" w:hAnsi="Times New Roman" w:eastAsia="华文宋体" w:cs="Times New Roman"/>
          <w:bCs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snapToGrid w:val="0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b/>
          <w:szCs w:val="21"/>
          <w:vertAlign w:val="subscript"/>
        </w:rPr>
        <w:t>C</w:t>
      </w:r>
      <w:r>
        <w:rPr>
          <w:rFonts w:ascii="Times New Roman" w:hAnsi="Times New Roman" w:cs="Times New Roman"/>
          <w:szCs w:val="21"/>
        </w:rPr>
        <w:t>减少 B</w:t>
      </w:r>
      <w:r>
        <w:rPr>
          <w:rFonts w:ascii="Times New Roman" w:hAnsi="Times New Roman" w:cs="Times New Roman"/>
          <w:b/>
          <w:szCs w:val="21"/>
        </w:rPr>
        <w:t>. R</w:t>
      </w:r>
      <w:r>
        <w:rPr>
          <w:rFonts w:ascii="Times New Roman" w:hAnsi="Times New Roman" w:cs="Times New Roman"/>
          <w:b/>
          <w:szCs w:val="21"/>
          <w:vertAlign w:val="subscript"/>
        </w:rPr>
        <w:t>C</w:t>
      </w:r>
      <w:r>
        <w:rPr>
          <w:rFonts w:ascii="Times New Roman" w:hAnsi="Times New Roman" w:cs="Times New Roman"/>
          <w:szCs w:val="21"/>
        </w:rPr>
        <w:t xml:space="preserve">增加  C. 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b/>
          <w:szCs w:val="21"/>
          <w:vertAlign w:val="subscript"/>
        </w:rPr>
        <w:t>B</w:t>
      </w:r>
      <w:r>
        <w:rPr>
          <w:rFonts w:ascii="Times New Roman" w:hAnsi="Times New Roman" w:cs="Times New Roman"/>
          <w:szCs w:val="21"/>
        </w:rPr>
        <w:t xml:space="preserve">减少   D. 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b/>
          <w:szCs w:val="21"/>
          <w:vertAlign w:val="subscript"/>
        </w:rPr>
        <w:t>B</w:t>
      </w:r>
      <w:r>
        <w:rPr>
          <w:rFonts w:ascii="Times New Roman" w:hAnsi="Times New Roman" w:cs="Times New Roman"/>
          <w:szCs w:val="21"/>
        </w:rPr>
        <w:t>增加</w:t>
      </w:r>
    </w:p>
    <w:p>
      <w:pPr>
        <w:tabs>
          <w:tab w:val="left" w:pos="3969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某固定偏置单管放大电路的静态工作点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  <w:color w:val="FF0000"/>
        </w:rPr>
        <w:t>如</w:t>
      </w:r>
      <w:r>
        <w:rPr>
          <w:rFonts w:hint="eastAsia" w:ascii="Times New Roman" w:hAnsi="Times New Roman" w:cs="Times New Roman"/>
          <w:color w:val="FF0000"/>
        </w:rPr>
        <w:t>下</w:t>
      </w:r>
      <w:r>
        <w:rPr>
          <w:rFonts w:ascii="Times New Roman" w:hAnsi="Times New Roman" w:cs="Times New Roman"/>
          <w:color w:val="FF0000"/>
        </w:rPr>
        <w:t>图</w:t>
      </w:r>
      <w:r>
        <w:rPr>
          <w:rFonts w:ascii="Times New Roman" w:hAnsi="Times New Roman" w:cs="Times New Roman"/>
        </w:rPr>
        <w:t>所示，欲使工作点移至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 xml:space="preserve">′需使( 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偏置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增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偏置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减小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集电极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增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集电极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减小</w:t>
      </w:r>
    </w:p>
    <w:p>
      <w:pPr>
        <w:tabs>
          <w:tab w:val="left" w:pos="3969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103120" cy="1074420"/>
            <wp:effectExtent l="0" t="0" r="0" b="0"/>
            <wp:docPr id="317" name="图片 317" descr="02026A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17" descr="02026A-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304" w:hanging="304" w:hangingChars="14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 xml:space="preserve">. 左下图所示射极输出器的输出电阻为(  </w:t>
      </w:r>
      <w:r>
        <w:rPr>
          <w:rFonts w:hint="eastAsia" w:ascii="Times New Roman" w:hAnsi="Times New Roman" w:cs="Times New Roman"/>
          <w:szCs w:val="21"/>
          <w:lang w:val="en-US" w:eastAsia="zh-CN"/>
        </w:rPr>
        <w:t>B</w:t>
      </w:r>
      <w:r>
        <w:rPr>
          <w:rFonts w:ascii="Times New Roman" w:hAnsi="Times New Roman" w:cs="Times New Roman"/>
          <w:szCs w:val="21"/>
        </w:rPr>
        <w:t xml:space="preserve">    )。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25" o:spt="75" type="#_x0000_t75" style="height:34pt;width:115.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8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26" o:spt="75" type="#_x0000_t75" style="height:34pt;width:119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7" o:spt="75" type="#_x0000_t75" style="height:18.2pt;width:11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8" o:spt="75" type="#_x0000_t75" style="height:18.2pt;width:157.8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tabs>
          <w:tab w:val="left" w:pos="382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187700</wp:posOffset>
            </wp:positionH>
            <wp:positionV relativeFrom="paragraph">
              <wp:posOffset>74930</wp:posOffset>
            </wp:positionV>
            <wp:extent cx="1958340" cy="1720215"/>
            <wp:effectExtent l="0" t="0" r="3810" b="0"/>
            <wp:wrapTopAndBottom/>
            <wp:docPr id="309" name="图片 309" descr="复件 (2) 未标题-3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 descr="复件 (2) 未标题-39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pict>
          <v:group id="组合 1" o:spid="_x0000_s1081" o:spt="203" style="position:absolute;left:0pt;margin-left:0pt;margin-top:5.9pt;height:128.7pt;width:170.1pt;mso-wrap-distance-bottom:0pt;mso-wrap-distance-top:0pt;z-index:251644928;mso-width-relative:margin;mso-height-relative:margin;" coordorigin="2358,11098" coordsize="3403,2572" o:allowoverlap="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">
            <o:lock v:ext="edit"/>
            <v:line id="Line 3" o:spid="_x0000_s1082" o:spt="20" style="position:absolute;left:5182;top:12428;height:1065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nRO8IAAADaAAAADwAAAGRycy9kb3ducmV2LnhtbESPQWvCQBSE7wX/w/IEb3WjQinRVUSw&#10;Fm+mRejtkX0mMdm3cXej8d+7BcHjMDPfMItVbxpxJecrywom4wQEcW51xYWC35/t+ycIH5A1NpZJ&#10;wZ08rJaDtwWm2t74QNcsFCJC2KeooAyhTaX0eUkG/di2xNE7WWcwROkKqR3eItw0cpokH9JgxXGh&#10;xJY2JeV11hkFxy7jv3O9dQ12X7vd6Xip/Wyv1GjYr+cgAvXhFX62v7WCKfxfiT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nRO8IAAADa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4" o:spid="_x0000_s1083" o:spt="20" style="position:absolute;left:4204;top:11468;height:527;width: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>
              <v:path arrowok="t"/>
              <v:fill focussize="0,0"/>
              <v:stroke weight="1.5pt"/>
              <v:imagedata o:title=""/>
              <o:lock v:ext="edit"/>
            </v:line>
            <v:line id="Line 5" o:spid="_x0000_s1084" o:spt="20" style="position:absolute;left:3265;top:12197;height:2;width:774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6" o:spid="_x0000_s1085" o:spt="20" style="position:absolute;left:3867;top:12178;height:1;width:335;rotation:-5898240f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GLsMAAADaAAAADwAAAGRycy9kb3ducmV2LnhtbESP3WoCMRSE7wu+QziCd5qt1Vq2RhGh&#10;pYo33fYBTjdnf9rNyZpEXX16Iwi9HGbmG2a+7EwjjuR8bVnB4ygBQZxbXXOp4PvrbfgCwgdkjY1l&#10;UnAmD8tF72GOqbYn/qRjFkoRIexTVFCF0KZS+rwig35kW+LoFdYZDFG6UmqHpwg3jRwnybM0WHNc&#10;qLCldUX5X3YwCp5+Li25933dTIrZZlvYMNv9aqUG/W71CiJQF/7D9/aHVjCF25V4A+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YRi7DAAAA2gAAAA8AAAAAAAAAAAAA&#10;AAAAoQIAAGRycy9kb3ducmV2LnhtbFBLBQYAAAAABAAEAPkAAACRAwAAAAA=&#10;">
              <v:path arrowok="t"/>
              <v:fill focussize="0,0"/>
              <v:stroke weight="2.25pt"/>
              <v:imagedata o:title=""/>
              <o:lock v:ext="edit"/>
            </v:line>
            <v:line id="Line 7" o:spid="_x0000_s1086" o:spt="20" style="position:absolute;left:4046;top:11966;flip:x;height:163;width:16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D6MEAAADaAAAADwAAAGRycy9kb3ducmV2LnhtbESPT4vCMBTE78J+h/AW9qbpeijSNYoI&#10;guIe/AdeH81rU7Z5KUnW1m9vBMHjMDO/YebLwbbiRj40jhV8TzIQxKXTDdcKLufNeAYiRGSNrWNS&#10;cKcAy8XHaI6Fdj0f6XaKtUgQDgUqMDF2hZShNGQxTFxHnLzKeYsxSV9L7bFPcNvKaZbl0mLDacFg&#10;R2tD5d/p3yqQu31/8JvppaqrbeeuO/Ob94NSX5/D6gdEpCG+w6/2VivI4Xkl3Q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wPowQAAANo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line id="Line 8" o:spid="_x0000_s1087" o:spt="20" style="position:absolute;left:4046;top:12276;flip:x y;height:161;width:16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BJ6sMAAADaAAAADwAAAGRycy9kb3ducmV2LnhtbESP3WoCMRSE7wu+QziCdzXrD7asRpFF&#10;sRRKqe0DHDZnf3BzsiRH3b59Uyj0cpiZb5jNbnCdulGIrWcDs2kGirj0tuXawNfn8fEZVBRki51n&#10;MvBNEXbb0cMGc+vv/EG3s9QqQTjmaKAR6XOtY9mQwzj1PXHyKh8cSpKh1jbgPcFdp+dZttIOW04L&#10;DfZUNFRezldnoFgulqHaLw5vp271KkUlp/dejJmMh/0alNAg/+G/9os18AS/V9IN0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wSerDAAAA2gAAAA8AAAAAAAAAAAAA&#10;AAAAoQIAAGRycy9kb3ducmV2LnhtbFBLBQYAAAAABAAEAPkAAACRAwAAAAA=&#10;">
              <v:path arrowok="t"/>
              <v:fill focussize="0,0"/>
              <v:stroke weight="1.5pt" startarrow="classic"/>
              <v:imagedata o:title=""/>
              <o:lock v:ext="edit"/>
            </v:line>
            <v:line id="Line 9" o:spid="_x0000_s1088" o:spt="20" style="position:absolute;left:3609;top:11473;height:741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>
              <v:path arrowok="t"/>
              <v:fill focussize="0,0"/>
              <v:stroke weight="1.5pt"/>
              <v:imagedata o:title=""/>
              <o:lock v:ext="edit"/>
            </v:line>
            <v:rect id="Rectangle 10" o:spid="_x0000_s1089" o:spt="1" style="position:absolute;left:3362;top:11729;height:161;width:497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RVr8YA&#10;AADaAAAADwAAAGRycy9kb3ducmV2LnhtbESPT2vCQBTE7wW/w/KEXsRsLFU0ZpW2odB6EPx38PbI&#10;PpNg9m2a3Wr89m5B6HGYmd8w6bIztbhQ6yrLCkZRDII4t7riQsF+9zmcgnAeWWNtmRTcyMFy0XtK&#10;MdH2yhu6bH0hAoRdggpK75tESpeXZNBFtiEO3sm2Bn2QbSF1i9cAN7V8ieOJNFhxWCixoY+S8vP2&#10;1yjIVvJ7etoN3vFnPHo9dtkgaw5rpZ773dschKfO/4cf7S+tYAZ/V8IN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wRVr8YAAADaAAAADwAAAAAAAAAAAAAAAACYAgAAZHJz&#10;L2Rvd25yZXYueG1sUEsFBgAAAAAEAAQA9QAAAIsDAAAAAA==&#10;">
              <v:path/>
              <v:fill focussize="0,0"/>
              <v:stroke weight="1.5pt"/>
              <v:imagedata o:title=""/>
              <o:lock v:ext="edit"/>
            </v:rect>
            <v:line id="Line 11" o:spid="_x0000_s1090" o:spt="20" style="position:absolute;left:3597;top:11458;height:1;width:1614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12" o:spid="_x0000_s1091" o:spt="20" style="position:absolute;left:4204;top:12403;flip:x;height:1267;width: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m778EAAADbAAAADwAAAGRycy9kb3ducmV2LnhtbERPPWvDMBDdA/kP4gLdEjkeTHGjhBII&#10;JLRD6ga6HtbZMrVORlJs999HhUK3e7zP2x1m24uRfOgcK9huMhDEtdMdtwpun6f1M4gQkTX2jknB&#10;DwU47JeLHZbaTfxBYxVbkUI4lKjAxDiUUobakMWwcQNx4hrnLcYEfSu1xymF217mWVZIix2nBoMD&#10;HQ3V39XdKpCXt+nqT/mtaZvz4L4u5r2YZqWeVvPrC4hIc/wX/7nPOs3fwu8v6QC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abvvwQAAANs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line id="Line 13" o:spid="_x0000_s1092" o:spt="20" style="position:absolute;left:3261;top:12082;height:232;width: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vgsAAAADb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f4U/n+JB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7L4LAAAAA2wAAAA8AAAAAAAAAAAAAAAAA&#10;oQIAAGRycy9kb3ducmV2LnhtbFBLBQYAAAAABAAEAPkAAACOAwAAAAA=&#10;">
              <v:path arrowok="t"/>
              <v:fill focussize="0,0"/>
              <v:stroke weight="1.5pt"/>
              <v:imagedata o:title=""/>
              <o:lock v:ext="edit"/>
            </v:line>
            <v:line id="Line 14" o:spid="_x0000_s1093" o:spt="20" style="position:absolute;left:3176;top:12082;height:232;width: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eKGcEAAADbAAAADwAAAGRycy9kb3ducmV2LnhtbERPS2vCQBC+C/6HZQRvurFCkdSNlIJV&#10;vDUWobchO3k02dm4u9H477uFQm/z8T1nuxtNJ27kfGNZwWqZgCAurG64UvB53i82IHxA1thZJgUP&#10;8rDLppMtptre+YNueahEDGGfooI6hD6V0hc1GfRL2xNHrrTOYIjQVVI7vMdw08mnJHmWBhuODTX2&#10;9FZT0eaDUXAZcv76bveuw+H9cCgv19avT0rNZ+PrC4hAY/gX/7mPOs5fw+8v8QC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94oZwQAAANs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line id="Line 15" o:spid="_x0000_s1094" o:spt="20" style="position:absolute;left:4656;top:12312;height:232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4SbcIAAADbAAAADwAAAGRycy9kb3ducmV2LnhtbERPS2vCQBC+F/oflin0VjdaKS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4SbcIAAADb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16" o:spid="_x0000_s1095" o:spt="20" style="position:absolute;left:4764;top:12312;height:232;width: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17" o:spid="_x0000_s1096" o:spt="20" style="position:absolute;left:4213;top:12427;height:1;width:43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pgcEAAADbAAAADwAAAGRycy9kb3ducmV2LnhtbERPTWvCQBC9F/wPywje6sYKUqKriGAV&#10;b00l4G3IjklMdjbubjT9991Cobd5vM9ZbQbTigc5X1tWMJsmIIgLq2suFZy/9q/vIHxA1thaJgXf&#10;5GGzHr2sMNX2yZ/0yEIpYgj7FBVUIXSplL6oyKCf2o44clfrDIYIXSm1w2cMN618S5KFNFhzbKiw&#10;o11FRZP1RkHeZ3y5NXvXYv9xOFzze+PnJ6Um42G7BBFoCP/iP/dRx/kL+P0lHi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gCmBwQAAANs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line id="Line 18" o:spid="_x0000_s1097" o:spt="20" style="position:absolute;left:4757;top:12427;height:1;width:43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MGsIAAADbAAAADwAAAGRycy9kb3ducmV2LnhtbERPS2vCQBC+F/oflin0VjdasCW6CVLw&#10;gTfTIvQ2ZMckJjub7m40/nu3UOhtPr7nLPPRdOJCzjeWFUwnCQji0uqGKwVfn+uXdxA+IGvsLJOC&#10;G3nIs8eHJabaXvlAlyJUIoawT1FBHUKfSunLmgz6ie2JI3eyzmCI0FVSO7zGcNPJWZLMpcGGY0ON&#10;PX3UVLbFYBQch4K/z+3adThsttvT8af1r3ulnp/G1QJEoDH8i//cOx3nv8H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yMGsIAAADb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19" o:spid="_x0000_s1098" o:spt="20" style="position:absolute;left:2821;top:12198;height:1;width:347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MYaM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s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xhoxAAAANs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0" o:spid="_x0000_s1099" o:spt="20" style="position:absolute;left:2834;top:13493;height:1;width:234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21" o:spid="_x0000_s1100" o:spt="20" style="position:absolute;left:4087;top:13660;height:1;width:254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shape id="Oval 22" o:spid="_x0000_s1101" o:spt="3" type="#_x0000_t3" style="position:absolute;left:4158;top:13446;height:83;width:83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zfmMQA&#10;AADbAAAADwAAAGRycy9kb3ducmV2LnhtbESP3YrCMBSE7xd8h3AE79bUnxWpRhFRFPdGax/g0Bzb&#10;anNSmqh1n34jLOzlMDPfMPNlayrxoMaVlhUM+hEI4szqknMF6Xn7OQXhPLLGyjIpeJGD5aLzMcdY&#10;2yef6JH4XAQIuxgVFN7XsZQuK8ig69uaOHgX2xj0QTa51A0+A9xUchhFE2mw5LBQYE3rgrJbcjcK&#10;klF6vH3fx5sDp1/X3epnfU2zUqlet13NQHhq/X/4r73XCoYDeH8JP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c35jEAAAA2wAAAA8AAAAAAAAAAAAAAAAAmAIAAGRycy9k&#10;b3ducmV2LnhtbFBLBQYAAAAABAAEAPUAAACJAwAAAAA=&#10;">
              <v:path/>
              <v:fill on="t" focussize="0,0"/>
              <v:stroke weight="1.5pt"/>
              <v:imagedata o:title=""/>
              <o:lock v:ext="edit"/>
            </v:shape>
            <v:shape id="Oval 23" o:spid="_x0000_s1102" o:spt="3" type="#_x0000_t3" style="position:absolute;left:5160;top:11408;height:92;width:9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8SGsIA&#10;AADbAAAADwAAAGRycy9kb3ducmV2LnhtbESPQYvCMBSE7wv+h/CEvSxragVZqlFEXPRqFc+P5tlU&#10;m5faRO366zeC4HGYmW+Y6byztbhR6yvHCoaDBARx4XTFpYL97vf7B4QPyBprx6TgjzzMZ72PKWba&#10;3XlLtzyUIkLYZ6jAhNBkUvrCkEU/cA1x9I6utRiibEupW7xHuK1lmiRjabHiuGCwoaWh4pxfrYLx&#10;abc2SX1YHR5fp7AZbS/5Y31R6rPfLSYgAnXhHX61N1pBmsLzS/wBcv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jxIawgAAANsAAAAPAAAAAAAAAAAAAAAAAJgCAABkcnMvZG93&#10;bnJldi54bWxQSwUGAAAAAAQABAD1AAAAhwMAAAAA&#10;">
              <v:path/>
              <v:fill focussize="0,0"/>
              <v:stroke weight="1.5pt"/>
              <v:imagedata o:title=""/>
              <o:lock v:ext="edit"/>
            </v:shape>
            <v:shape id="Text Box 24" o:spid="_x0000_s1103" o:spt="202" type="#_x0000_t202" style="position:absolute;left:4961;top:11098;height:303;width:8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+U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CC</w:t>
                    </w:r>
                  </w:p>
                </w:txbxContent>
              </v:textbox>
            </v:shape>
            <v:shape id="Text Box 25" o:spid="_x0000_s1104" o:spt="202" type="#_x0000_t202" style="position:absolute;left:3338;top:11927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+</w:t>
                    </w:r>
                  </w:p>
                </w:txbxContent>
              </v:textbox>
            </v:shape>
            <v:shape id="Text Box 26" o:spid="_x0000_s1105" o:spt="202" type="#_x0000_t202" style="position:absolute;left:4431;top:12159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+</w:t>
                    </w:r>
                  </w:p>
                </w:txbxContent>
              </v:textbox>
            </v:shape>
            <v:shape id="Text Box 27" o:spid="_x0000_s1106" o:spt="202" type="#_x0000_t202" style="position:absolute;left:2468;top:12856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+</w:t>
                    </w:r>
                  </w:p>
                </w:txbxContent>
              </v:textbox>
            </v:shape>
            <v:shape id="Text Box 28" o:spid="_x0000_s1107" o:spt="202" type="#_x0000_t202" style="position:absolute;left:2457;top:13298;height:324;width:2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ascii="黑体" w:hAnsi="Batang" w:eastAsia="黑体" w:cs="Arial Unicode MS"/>
                        <w:b/>
                        <w:sz w:val="24"/>
                      </w:rPr>
                    </w:pPr>
                    <w:r>
                      <w:rPr>
                        <w:rFonts w:hint="eastAsia" w:ascii="黑体" w:hAnsi="Batang" w:eastAsia="黑体" w:cs="Arial Unicode MS"/>
                        <w:b/>
                        <w:sz w:val="24"/>
                      </w:rPr>
                      <w:t>-</w:t>
                    </w:r>
                  </w:p>
                </w:txbxContent>
              </v:textbox>
            </v:shape>
            <v:shape id="Text Box 29" o:spid="_x0000_s1108" o:spt="202" type="#_x0000_t202" style="position:absolute;left:3742;top:11709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R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B</w:t>
                    </w:r>
                  </w:p>
                </w:txbxContent>
              </v:textbox>
            </v:shape>
            <v:shape id="Text Box 30" o:spid="_x0000_s1109" o:spt="202" type="#_x0000_t202" style="position:absolute;left:4349;top:12880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R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E</w:t>
                    </w:r>
                  </w:p>
                </w:txbxContent>
              </v:textbox>
            </v:shape>
            <v:shape id="Text Box 31" o:spid="_x0000_s1110" o:spt="202" type="#_x0000_t202" style="position:absolute;left:3144;top:12310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C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32" o:spid="_x0000_s1111" o:spt="202" type="#_x0000_t202" style="position:absolute;left:4559;top:12541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C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33" o:spid="_x0000_s1112" o:spt="202" type="#_x0000_t202" style="position:absolute;left:2358;top:12896;height:577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i/>
                        <w:sz w:val="28"/>
                        <w:szCs w:val="28"/>
                      </w:rPr>
                    </w:pPr>
                    <w:r>
                      <w:rPr>
                        <w:b/>
                        <w:i/>
                        <w:sz w:val="28"/>
                        <w:szCs w:val="28"/>
                      </w:rPr>
                      <w:t>u</w:t>
                    </w:r>
                    <w:r>
                      <w:rPr>
                        <w:rFonts w:hint="eastAsia"/>
                        <w:b/>
                        <w:i/>
                        <w:sz w:val="28"/>
                        <w:szCs w:val="28"/>
                        <w:vertAlign w:val="subscript"/>
                      </w:rPr>
                      <w:t>S</w:t>
                    </w:r>
                  </w:p>
                </w:txbxContent>
              </v:textbox>
            </v:shape>
            <v:shape id="Text Box 34" o:spid="_x0000_s1113" o:spt="202" type="#_x0000_t202" style="position:absolute;left:4233;top:11982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T</w:t>
                    </w:r>
                  </w:p>
                </w:txbxContent>
              </v:textbox>
            </v:shape>
            <v:rect id="Rectangle 35" o:spid="_x0000_s1114" o:spt="1" style="position:absolute;left:3956;top:12868;height:162;width:496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2rDccA&#10;AADbAAAADwAAAGRycy9kb3ducmV2LnhtbESPT2vCQBTE7wW/w/IEL2I2/qlImlVag9B6EBr10Nsj&#10;+0xCs2/T7Krpt+8WCj0OM/MbJt30phE36lxtWcE0ikEQF1bXXCo4HXeTFQjnkTU2lknBNznYrAcP&#10;KSba3vmdbrkvRYCwS1BB5X2bSOmKigy6yLbEwbvYzqAPsiul7vAe4KaRszheSoM1h4UKW9pWVHzm&#10;V6Mg28u31eU4fsGvx+nio8/GWXs+KDUa9s9PIDz1/j/8137VCuYL+P0Sfo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O9qw3HAAAA2wAAAA8AAAAAAAAAAAAAAAAAmAIAAGRy&#10;cy9kb3ducmV2LnhtbFBLBQYAAAAABAAEAPUAAACMAwAAAAA=&#10;">
              <v:path/>
              <v:fill focussize="0,0"/>
              <v:stroke weight="1.5pt"/>
              <v:imagedata o:title=""/>
              <o:lock v:ext="edit"/>
            </v:rect>
            <v:rect id="Rectangle 36" o:spid="_x0000_s1115" o:spt="1" style="position:absolute;left:4936;top:12868;height:162;width:496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EOlscA&#10;AADbAAAADwAAAGRycy9kb3ducmV2LnhtbESPQWvCQBSE7wX/w/IEL2I2ahVJs0prEFoPhUY99PbI&#10;PpPQ7Ns0u2r677uFgsdhZr5h0k1vGnGlztWWFUyjGARxYXXNpYLjYTdZgXAeWWNjmRT8kIPNevCQ&#10;YqLtjT/omvtSBAi7BBVU3reJlK6oyKCLbEscvLPtDPogu1LqDm8Bbho5i+OlNFhzWKiwpW1FxVd+&#10;MQqyvXxbnQ/jF/xeTB8/+2yctad3pUbD/vkJhKfe38P/7VetYL6Avy/hB8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xDpbHAAAA2wAAAA8AAAAAAAAAAAAAAAAAmAIAAGRy&#10;cy9kb3ducmV2LnhtbFBLBQYAAAAABAAEAPUAAACMAwAAAAA=&#10;">
              <v:path/>
              <v:fill focussize="0,0"/>
              <v:stroke weight="1.5pt"/>
              <v:imagedata o:title=""/>
              <o:lock v:ext="edit"/>
            </v:rect>
            <v:line id="Line 37" o:spid="_x0000_s1116" o:spt="20" style="position:absolute;left:2829;top:12195;height:1298;width:1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14cMAAADbAAAADwAAAGRycy9kb3ducmV2LnhtbESPQWvCQBSE7wX/w/IEb3VjBSnRVURQ&#10;i7emInh7ZJ9JTPZt3N1o/PduodDjMDPfMItVbxpxJ+crywom4wQEcW51xYWC48/2/ROED8gaG8uk&#10;4EkeVsvB2wJTbR/8TfcsFCJC2KeooAyhTaX0eUkG/di2xNG7WGcwROkKqR0+Itw08iNJZtJgxXGh&#10;xJY2JeV11hkFpy7j87Xeuga73X5/Od1qPz0oNRr26zmIQH34D/+1v7SC6Qx+v8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1deHDAAAA2wAAAA8AAAAAAAAAAAAA&#10;AAAAoQIAAGRycy9kb3ducmV2LnhtbFBLBQYAAAAABAAEAPkAAACRAwAAAAA=&#10;">
              <v:path arrowok="t"/>
              <v:fill focussize="0,0"/>
              <v:stroke weight="1.5pt"/>
              <v:imagedata o:title=""/>
              <o:lock v:ext="edit"/>
            </v:line>
            <v:shape id="Oval 38" o:spid="_x0000_s1117" o:spt="3" type="#_x0000_t3" style="position:absolute;left:2668;top:13057;height:314;width:314;" fill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vqbMIA&#10;AADbAAAADwAAAGRycy9kb3ducmV2LnhtbESPzWrDMBCE74W8g9hAb40cF9rgRAkhEKfH1ukDbK31&#10;D7FWQlJs9+2rQqHHYWa+YXaH2QxiJB96ywrWqwwEcW11z62Cz+v5aQMiRGSNg2VS8E0BDvvFww4L&#10;bSf+oLGKrUgQDgUq6GJ0hZSh7shgWFlHnLzGeoMxSd9K7XFKcDPIPMtepMGe00KHjk4d1bfqbhSU&#10;TVvpivtrnpWu2XjjL+79S6nH5Xzcgog0x//wX/tNK3h+hd8v6Qf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G+pswgAAANsAAAAPAAAAAAAAAAAAAAAAAJgCAABkcnMvZG93&#10;bnJldi54bWxQSwUGAAAAAAQABAD1AAAAhwMAAAAA&#10;">
              <v:path/>
              <v:fill on="f" focussize="0,0"/>
              <v:stroke weight="1.5pt"/>
              <v:imagedata o:title=""/>
              <o:lock v:ext="edit"/>
            </v:shape>
            <v:rect id="Rectangle 39" o:spid="_x0000_s1118" o:spt="1" style="position:absolute;left:2583;top:12539;height:162;width:496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ChCMMA&#10;AADbAAAADwAAAGRycy9kb3ducmV2LnhtbERPy4rCMBTdC/MP4Q64kTH1MYN0jKIWQV0I42Mxu0tz&#10;bYvNTW2i1r83C8Hl4bzH08aU4ka1Kywr6HUjEMSp1QVnCg775dcIhPPIGkvLpOBBDqaTj9YYY23v&#10;/Ee3nc9ECGEXo4Lc+yqW0qU5GXRdWxEH7mRrgz7AOpO6xnsIN6XsR9GPNFhwaMixokVO6Xl3NQqS&#10;jVyPTvvOHC/fveF/k3SS6rhVqv3ZzH5BeGr8W/xyr7SCQRgbvoQfIC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ChCMMAAADbAAAADwAAAAAAAAAAAAAAAACYAgAAZHJzL2Rv&#10;d25yZXYueG1sUEsFBgAAAAAEAAQA9QAAAIgDAAAAAA==&#10;">
              <v:path/>
              <v:fill focussize="0,0"/>
              <v:stroke weight="1.5pt"/>
              <v:imagedata o:title=""/>
              <o:lock v:ext="edit"/>
            </v:rect>
            <v:shape id="Text Box 40" o:spid="_x0000_s1119" o:spt="202" type="#_x0000_t202" style="position:absolute;left:5289;top:12791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XS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ZXSsMAAADbAAAADwAAAAAAAAAAAAAAAACYAgAAZHJzL2Rv&#10;d25yZXYueG1sUEsFBgAAAAAEAAQA9QAAAIg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R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L</w:t>
                    </w:r>
                  </w:p>
                </w:txbxContent>
              </v:textbox>
            </v:shape>
            <v:shape id="Text Box 41" o:spid="_x0000_s1120" o:spt="202" type="#_x0000_t202" style="position:absolute;left:2437;top:12392;height:395;width:426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Nqs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qNqsAAAADbAAAADwAAAAAAAAAAAAAAAACYAgAAZHJzL2Rvd25y&#10;ZXYueG1sUEsFBgAAAAAEAAQA9QAAAIU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R</w:t>
                    </w:r>
                    <w:r>
                      <w:rPr>
                        <w:rFonts w:hint="eastAsia"/>
                        <w:b/>
                        <w:sz w:val="24"/>
                        <w:vertAlign w:val="subscript"/>
                      </w:rPr>
                      <w:t>S</w:t>
                    </w:r>
                  </w:p>
                </w:txbxContent>
              </v:textbox>
            </v:shape>
            <w10:wrap type="topAndBottom"/>
          </v:group>
        </w:pic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右上图示放大电路静态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CE</w:t>
      </w:r>
      <w:r>
        <w:rPr>
          <w:rFonts w:ascii="Times New Roman" w:hAnsi="Times New Roman" w:cs="Times New Roman"/>
        </w:rPr>
        <w:t>=10V，当输入</w:t>
      </w:r>
      <w:r>
        <w:rPr>
          <w:rFonts w:ascii="Times New Roman" w:hAnsi="Times New Roman" w:cs="Times New Roman"/>
          <w:b/>
          <w:i/>
        </w:rPr>
        <w:t>u</w:t>
      </w:r>
      <w:r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 xml:space="preserve">幅值增大时，首先出现的失真是(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 )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双向</w:t>
      </w:r>
      <w:r>
        <w:rPr>
          <w:rFonts w:ascii="Times New Roman" w:hAnsi="Times New Roman" w:cs="Times New Roman"/>
          <w:szCs w:val="21"/>
        </w:rPr>
        <w:t>失真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</w:rPr>
        <w:t>B．截止失真     C．饱和失真     D．不能确定</w:t>
      </w:r>
    </w:p>
    <w:p>
      <w:pPr>
        <w:tabs>
          <w:tab w:val="left" w:pos="3828"/>
        </w:tabs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 电路图如上题所示，若晶体管的发射结被烧坏而形成开路，那么，集电极电位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 xml:space="preserve">应等于(   </w:t>
      </w:r>
      <w:r>
        <w:rPr>
          <w:rFonts w:hint="eastAsia" w:ascii="Times New Roman" w:hAnsi="Times New Roman" w:cs="Times New Roman"/>
          <w:lang w:val="en-US" w:eastAsia="zh-CN"/>
        </w:rPr>
        <w:t>D</w:t>
      </w:r>
      <w:r>
        <w:rPr>
          <w:rFonts w:ascii="Times New Roman" w:hAnsi="Times New Roman" w:cs="Times New Roman"/>
        </w:rPr>
        <w:t xml:space="preserve">     )。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0V           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B. 0.6V </w:t>
      </w:r>
    </w:p>
    <w:p>
      <w:pPr>
        <w:tabs>
          <w:tab w:val="left" w:pos="3828"/>
        </w:tabs>
        <w:ind w:firstLine="420" w:firstLineChars="20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C. 11.3V              D. 12V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射极跟随器的主要特点是( 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电压放大倍数小于1，输入阻抗低、输出阻抗高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电压放大倍数小于1，输入阻抗高、输出阻抗低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电压放大倍数大于1，输入阻抗低、输出阻抗高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电压放大倍数大于1，输入阻抗高、输出阻抗低</w:t>
      </w:r>
    </w:p>
    <w:p>
      <w:pPr>
        <w:tabs>
          <w:tab w:val="left" w:pos="432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共发射极放大电路与共集电极放大电路相比较，其特点为</w:t>
      </w:r>
      <w:r>
        <w:rPr>
          <w:rFonts w:hint="eastAsia" w:ascii="Times New Roman" w:hAnsi="Times New Roman" w:cs="Times New Roman"/>
          <w:lang w:val="en-US" w:eastAsia="zh-CN"/>
        </w:rPr>
        <w:t>D</w:t>
      </w:r>
    </w:p>
    <w:p>
      <w:pPr>
        <w:tabs>
          <w:tab w:val="left" w:pos="432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输入电阻高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输出电阻低</w:t>
      </w:r>
    </w:p>
    <w:p>
      <w:pPr>
        <w:tabs>
          <w:tab w:val="left" w:pos="432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电压放大倍数较低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既有电压放大作用又有电流放大作用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</w:rPr>
      </w:pPr>
    </w:p>
    <w:p>
      <w:pPr>
        <w:tabs>
          <w:tab w:val="left" w:pos="4253"/>
        </w:tabs>
        <w:spacing w:line="280" w:lineRule="exac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 xml:space="preserve">.以下关于射极输出器特性的说法中正确的是(   </w:t>
      </w:r>
      <w:r>
        <w:rPr>
          <w:rFonts w:hint="eastAsia" w:ascii="Times New Roman" w:hAnsi="Times New Roman" w:cs="Times New Roman"/>
          <w:szCs w:val="21"/>
          <w:lang w:val="en-US" w:eastAsia="zh-CN"/>
        </w:rPr>
        <w:t>A</w:t>
      </w:r>
      <w:r>
        <w:rPr>
          <w:rFonts w:ascii="Times New Roman" w:hAnsi="Times New Roman" w:cs="Times New Roman"/>
          <w:szCs w:val="21"/>
        </w:rPr>
        <w:t xml:space="preserve">     )</w:t>
      </w:r>
    </w:p>
    <w:p>
      <w:pPr>
        <w:tabs>
          <w:tab w:val="left" w:pos="4253"/>
        </w:tabs>
        <w:spacing w:line="28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射极输出器没有电压放大能力，但具有电流放大能力</w:t>
      </w:r>
    </w:p>
    <w:p>
      <w:pPr>
        <w:tabs>
          <w:tab w:val="left" w:pos="4253"/>
        </w:tabs>
        <w:spacing w:line="28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.射极输出器的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9" o:spt="75" type="#_x0000_t75" style="height:17pt;width:15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0" o:spt="75" type="#_x0000_t75" style="height:17pt;width:13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相位相反</w:t>
      </w:r>
    </w:p>
    <w:p>
      <w:pPr>
        <w:tabs>
          <w:tab w:val="left" w:pos="4253"/>
        </w:tabs>
        <w:spacing w:line="28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射极输出器的输入电阻不大，一般约为1000Ω</w:t>
      </w:r>
    </w:p>
    <w:p>
      <w:pPr>
        <w:tabs>
          <w:tab w:val="left" w:pos="4253"/>
        </w:tabs>
        <w:spacing w:line="280" w:lineRule="exact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.射极输出器的带负载能力不强</w:t>
      </w:r>
    </w:p>
    <w:p>
      <w:pPr>
        <w:tabs>
          <w:tab w:val="left" w:pos="4111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.由NPN型晶体管组成的基本共射放大电路，当输入信号u</w:t>
      </w:r>
      <w:r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为正弦波时，输出u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波形为</w:t>
      </w:r>
    </w:p>
    <w:p>
      <w:pPr>
        <w:tabs>
          <w:tab w:val="left" w:pos="4111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0"/>
        </w:rPr>
        <w:drawing>
          <wp:anchor distT="0" distB="0" distL="114300" distR="114300" simplePos="0" relativeHeight="2516346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605</wp:posOffset>
            </wp:positionV>
            <wp:extent cx="638175" cy="276225"/>
            <wp:effectExtent l="0" t="0" r="9525" b="9525"/>
            <wp:wrapNone/>
            <wp:docPr id="316" name="图片 316" descr="02026B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16" descr="02026B-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则可判定u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波形为(  </w:t>
      </w:r>
      <w:r>
        <w:rPr>
          <w:rFonts w:hint="eastAsia" w:ascii="Times New Roman" w:hAnsi="Times New Roman" w:cs="Times New Roman"/>
          <w:lang w:val="en-US" w:eastAsia="zh-CN"/>
        </w:rPr>
        <w:t>A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4111"/>
        </w:tabs>
        <w:rPr>
          <w:rFonts w:ascii="Times New Roman" w:hAnsi="Times New Roman" w:cs="Times New Roman"/>
        </w:rPr>
      </w:pPr>
    </w:p>
    <w:p>
      <w:pPr>
        <w:tabs>
          <w:tab w:val="left" w:pos="4111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截止失真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饱和失真</w:t>
      </w:r>
    </w:p>
    <w:p>
      <w:pPr>
        <w:tabs>
          <w:tab w:val="left" w:pos="4111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交越失真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不能确定</w:t>
      </w:r>
    </w:p>
    <w:p>
      <w:pPr>
        <w:tabs>
          <w:tab w:val="left" w:pos="4253"/>
        </w:tabs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>10</w:t>
      </w:r>
      <w:r>
        <w:rPr>
          <w:rFonts w:ascii="Times New Roman" w:hAnsi="Times New Roman" w:cs="Times New Roman"/>
          <w:color w:val="000000"/>
        </w:rPr>
        <w:t>. 右图所示放大电路，如果测得集电极静态电流I</w:t>
      </w:r>
      <w:r>
        <w:rPr>
          <w:rFonts w:ascii="Times New Roman" w:hAnsi="Times New Roman" w:cs="Times New Roman"/>
          <w:color w:val="000000"/>
          <w:vertAlign w:val="subscript"/>
        </w:rPr>
        <w:t>C</w:t>
      </w:r>
      <w:r>
        <w:rPr>
          <w:rFonts w:ascii="Times New Roman" w:hAnsi="Times New Roman" w:cs="Times New Roman"/>
          <w:color w:val="000000"/>
        </w:rPr>
        <w:t xml:space="preserve">偏小，则应(  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D</w:t>
      </w:r>
      <w:r>
        <w:rPr>
          <w:rFonts w:ascii="Times New Roman" w:hAnsi="Times New Roman" w:cs="Times New Roman"/>
          <w:color w:val="000000"/>
        </w:rPr>
        <w:t xml:space="preserve">      )。</w:t>
      </w:r>
    </w:p>
    <w:p>
      <w:pPr>
        <w:tabs>
          <w:tab w:val="left" w:pos="4253"/>
        </w:tabs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. 增加</w: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C</w:t>
      </w:r>
    </w:p>
    <w:p>
      <w:pPr>
        <w:tabs>
          <w:tab w:val="left" w:pos="4253"/>
        </w:tabs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anchor distT="0" distB="0" distL="114300" distR="114300" simplePos="0" relativeHeight="251640832" behindDoc="0" locked="0" layoutInCell="1" allowOverlap="1">
            <wp:simplePos x="0" y="0"/>
            <wp:positionH relativeFrom="margin">
              <wp:posOffset>2366010</wp:posOffset>
            </wp:positionH>
            <wp:positionV relativeFrom="margin">
              <wp:posOffset>7043420</wp:posOffset>
            </wp:positionV>
            <wp:extent cx="1548130" cy="1205230"/>
            <wp:effectExtent l="19050" t="0" r="0" b="0"/>
            <wp:wrapSquare wrapText="bothSides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77" t="14830" r="10793"/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>B. 减小</w: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C</w:t>
      </w:r>
    </w:p>
    <w:p>
      <w:pPr>
        <w:tabs>
          <w:tab w:val="left" w:pos="4253"/>
        </w:tabs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. 增加</w: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B</w:t>
      </w:r>
    </w:p>
    <w:p>
      <w:pPr>
        <w:tabs>
          <w:tab w:val="left" w:pos="4253"/>
        </w:tabs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. 减小</w: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ascii="Times New Roman" w:hAnsi="Times New Roman" w:cs="Times New Roman"/>
          <w:color w:val="000000"/>
          <w:vertAlign w:val="subscript"/>
        </w:rPr>
        <w:t>B</w:t>
      </w: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hint="eastAsia"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4140835</wp:posOffset>
            </wp:positionH>
            <wp:positionV relativeFrom="paragraph">
              <wp:posOffset>152400</wp:posOffset>
            </wp:positionV>
            <wp:extent cx="2063115" cy="2032000"/>
            <wp:effectExtent l="0" t="0" r="0" b="6350"/>
            <wp:wrapTight wrapText="bothSides">
              <wp:wrapPolygon>
                <wp:start x="0" y="0"/>
                <wp:lineTo x="0" y="21465"/>
                <wp:lineTo x="21341" y="21465"/>
                <wp:lineTo x="21341" y="0"/>
                <wp:lineTo x="0" y="0"/>
              </wp:wrapPolygon>
            </wp:wrapTight>
            <wp:docPr id="318" name="图片 318" descr="02026-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18" descr="02026-2-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46"/>
                    <a:stretch>
                      <a:fillRect/>
                    </a:stretch>
                  </pic:blipFill>
                  <pic:spPr>
                    <a:xfrm>
                      <a:off x="0" y="0"/>
                      <a:ext cx="2063115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3969"/>
        </w:tabs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 xml:space="preserve">.如右图所示的分压式偏置电路，以下针对该电路特点的说法中错误的是(   </w:t>
      </w:r>
      <w:r>
        <w:rPr>
          <w:rFonts w:hint="eastAsia" w:ascii="Times New Roman" w:hAnsi="Times New Roman" w:cs="Times New Roman"/>
          <w:lang w:val="en-US" w:eastAsia="zh-CN"/>
        </w:rPr>
        <w:t>D</w:t>
      </w:r>
      <w:r>
        <w:rPr>
          <w:rFonts w:ascii="Times New Roman" w:hAnsi="Times New Roman" w:cs="Times New Roman"/>
        </w:rPr>
        <w:t xml:space="preserve">   )</w:t>
      </w:r>
    </w:p>
    <w:p>
      <w:pPr>
        <w:pStyle w:val="2"/>
        <w:tabs>
          <w:tab w:val="left" w:pos="4253"/>
        </w:tabs>
        <w:ind w:left="565" w:leftChars="199" w:hanging="147" w:hangingChars="7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</w:rPr>
        <w:t>由电源电压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CC</w:t>
      </w:r>
      <w:r>
        <w:rPr>
          <w:rFonts w:ascii="Times New Roman" w:hAnsi="Times New Roman" w:cs="Times New Roman"/>
        </w:rPr>
        <w:t>和偏流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所决定，不随温度而变，与双极晶体管的参数也无关</w:t>
      </w:r>
    </w:p>
    <w:p>
      <w:pPr>
        <w:pStyle w:val="2"/>
        <w:tabs>
          <w:tab w:val="left" w:pos="4253"/>
        </w:tabs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发射极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E</w:t>
      </w:r>
      <w:r>
        <w:rPr>
          <w:rFonts w:ascii="Times New Roman" w:hAnsi="Times New Roman" w:cs="Times New Roman"/>
        </w:rPr>
        <w:t>引入了</w:t>
      </w:r>
      <w:r>
        <w:rPr>
          <w:rFonts w:hint="eastAsia" w:ascii="Times New Roman" w:hAnsi="Times New Roman" w:cs="Times New Roman"/>
        </w:rPr>
        <w:t>直流</w:t>
      </w:r>
      <w:r>
        <w:rPr>
          <w:rFonts w:ascii="Times New Roman" w:hAnsi="Times New Roman" w:cs="Times New Roman"/>
        </w:rPr>
        <w:t>电流串联负反馈</w:t>
      </w:r>
    </w:p>
    <w:p>
      <w:pPr>
        <w:pStyle w:val="2"/>
        <w:tabs>
          <w:tab w:val="left" w:pos="4253"/>
        </w:tabs>
        <w:ind w:left="567" w:leftChars="200" w:hanging="147" w:hangingChars="7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  <w:vertAlign w:val="subscript"/>
        </w:rPr>
        <w:t>E</w:t>
      </w:r>
      <w:r>
        <w:rPr>
          <w:rFonts w:ascii="Times New Roman" w:hAnsi="Times New Roman" w:cs="Times New Roman"/>
        </w:rPr>
        <w:t>称交流旁路电容，主要作用是旁路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E</w:t>
      </w:r>
      <w:r>
        <w:rPr>
          <w:rFonts w:ascii="Times New Roman" w:hAnsi="Times New Roman" w:cs="Times New Roman"/>
        </w:rPr>
        <w:t>，以免降低放大电路的放大倍数</w:t>
      </w:r>
    </w:p>
    <w:p>
      <w:pPr>
        <w:pStyle w:val="2"/>
        <w:tabs>
          <w:tab w:val="left" w:pos="4253"/>
        </w:tabs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由于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E</w:t>
      </w:r>
      <w:r>
        <w:rPr>
          <w:rFonts w:ascii="Times New Roman" w:hAnsi="Times New Roman" w:cs="Times New Roman"/>
        </w:rPr>
        <w:t>越大，工作点稳定效果越好，因此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E</w:t>
      </w:r>
      <w:r>
        <w:rPr>
          <w:rFonts w:ascii="Times New Roman" w:hAnsi="Times New Roman" w:cs="Times New Roman"/>
        </w:rPr>
        <w:t>的取值越大越好</w:t>
      </w:r>
    </w:p>
    <w:p>
      <w:pPr>
        <w:tabs>
          <w:tab w:val="left" w:pos="3828"/>
        </w:tabs>
        <w:rPr>
          <w:rFonts w:ascii="Times New Roman" w:hAnsi="Times New Roman" w:cs="Times New Roman"/>
        </w:rPr>
      </w:pPr>
    </w:p>
    <w:p>
      <w:pPr>
        <w:tabs>
          <w:tab w:val="left" w:pos="4111"/>
        </w:tabs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三、填空</w:t>
      </w:r>
    </w:p>
    <w:p>
      <w:pPr>
        <w:tabs>
          <w:tab w:val="left" w:pos="4111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 共集电极放大电路的输出电压与输入电压在相位上___________。</w:t>
      </w: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>.双极晶体管放大电路在电路中有共基极、_________和_________三种接法。</w:t>
      </w:r>
    </w:p>
    <w:p>
      <w:pPr>
        <w:tabs>
          <w:tab w:val="left" w:pos="4111"/>
        </w:tabs>
        <w:spacing w:line="320" w:lineRule="exact"/>
        <w:ind w:left="420" w:hanging="420" w:hangingChars="20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 两级阻容耦合放大电路，考虑到级间的相互影响后，已知</w:t>
      </w:r>
      <w:r>
        <w:rPr>
          <w:rFonts w:ascii="Times New Roman" w:hAnsi="Times New Roman" w:cs="Times New Roman"/>
          <w:position w:val="-12"/>
        </w:rPr>
        <w:object>
          <v:shape id="_x0000_i1031" o:spt="75" type="#_x0000_t75" style="height:19pt;width:102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cs="Times New Roman"/>
        </w:rPr>
        <w:t>，则两级总的电压放大倍数</w:t>
      </w:r>
      <w:r>
        <w:rPr>
          <w:rFonts w:ascii="Times New Roman" w:hAnsi="Times New Roman" w:cs="Times New Roman"/>
          <w:position w:val="-12"/>
        </w:rPr>
        <w:object>
          <v:shape id="_x0000_i1032" o:spt="75" type="#_x0000_t75" style="height:19pt;width:26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cs="Times New Roman"/>
        </w:rPr>
        <w:t>_______________。</w:t>
      </w:r>
      <w:r>
        <w:rPr>
          <w:rFonts w:hint="eastAsia" w:ascii="Times New Roman" w:hAnsi="Times New Roman" w:cs="Times New Roman"/>
          <w:color w:val="FF0000"/>
        </w:rPr>
        <w:t>（去掉点）</w:t>
      </w:r>
    </w:p>
    <w:p>
      <w:pPr>
        <w:pStyle w:val="2"/>
        <w:tabs>
          <w:tab w:val="left" w:pos="4253"/>
        </w:tabs>
        <w:ind w:left="210" w:hanging="210" w:hangingChars="1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 三极管共射极接法时，电压</w:t>
      </w:r>
      <w:r>
        <w:rPr>
          <w:rFonts w:ascii="Times New Roman" w:hAnsi="Times New Roman" w:cs="Times New Roman"/>
          <w:b/>
          <w:i/>
        </w:rPr>
        <w:t>u</w:t>
      </w:r>
      <w:r>
        <w:rPr>
          <w:rFonts w:ascii="Times New Roman" w:hAnsi="Times New Roman" w:cs="Times New Roman"/>
          <w:vertAlign w:val="subscript"/>
        </w:rPr>
        <w:t>BE</w:t>
      </w:r>
      <w:r>
        <w:rPr>
          <w:rFonts w:ascii="Times New Roman" w:hAnsi="Times New Roman" w:cs="Times New Roman"/>
        </w:rPr>
        <w:t>与电流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的关系</w:t>
      </w:r>
      <w:r>
        <w:rPr>
          <w:rFonts w:hint="eastAsia" w:ascii="Times New Roman" w:hAnsi="Times New Roman" w:cs="Times New Roman"/>
        </w:rPr>
        <w:t>曲线</w:t>
      </w:r>
      <w:r>
        <w:rPr>
          <w:rFonts w:ascii="Times New Roman" w:hAnsi="Times New Roman" w:cs="Times New Roman"/>
        </w:rPr>
        <w:t>称为________特性曲线，电压</w:t>
      </w:r>
      <w:r>
        <w:rPr>
          <w:rFonts w:ascii="Times New Roman" w:hAnsi="Times New Roman" w:cs="Times New Roman"/>
          <w:b/>
          <w:i/>
        </w:rPr>
        <w:t>u</w:t>
      </w:r>
      <w:r>
        <w:rPr>
          <w:rFonts w:ascii="Times New Roman" w:hAnsi="Times New Roman" w:cs="Times New Roman"/>
          <w:vertAlign w:val="subscript"/>
        </w:rPr>
        <w:t>CE</w:t>
      </w:r>
      <w:r>
        <w:rPr>
          <w:rFonts w:ascii="Times New Roman" w:hAnsi="Times New Roman" w:cs="Times New Roman"/>
        </w:rPr>
        <w:t>与电流</w:t>
      </w:r>
      <w:r>
        <w:rPr>
          <w:rFonts w:ascii="Times New Roman" w:hAnsi="Times New Roman" w:cs="Times New Roman"/>
          <w:b/>
          <w:i/>
        </w:rPr>
        <w:t>i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的关系</w:t>
      </w:r>
      <w:r>
        <w:rPr>
          <w:rFonts w:hint="eastAsia" w:ascii="Times New Roman" w:hAnsi="Times New Roman" w:cs="Times New Roman"/>
        </w:rPr>
        <w:t>曲线</w:t>
      </w:r>
      <w:r>
        <w:rPr>
          <w:rFonts w:ascii="Times New Roman" w:hAnsi="Times New Roman" w:cs="Times New Roman"/>
        </w:rPr>
        <w:t>称为________特性曲线。</w:t>
      </w:r>
    </w:p>
    <w:p>
      <w:pPr>
        <w:tabs>
          <w:tab w:val="left" w:pos="4111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放大电路的输出电阻越__________,说明带负载能力越强。</w:t>
      </w:r>
    </w:p>
    <w:p>
      <w:pPr>
        <w:tabs>
          <w:tab w:val="left" w:pos="4111"/>
        </w:tabs>
        <w:ind w:left="319" w:hanging="319" w:hangingChars="15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基本共射放大电路，如果静态时减小基极电阻R</w:t>
      </w:r>
      <w:r>
        <w:rPr>
          <w:rFonts w:hint="eastAsia"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，I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将__________。</w:t>
      </w:r>
    </w:p>
    <w:p>
      <w:pPr>
        <w:tabs>
          <w:tab w:val="left" w:pos="3780"/>
        </w:tabs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group id="组合 387" o:spid="_x0000_s1121" o:spt="203" style="position:absolute;left:0pt;margin-left:16.4pt;margin-top:30.6pt;height:128.45pt;width:164.25pt;z-index:251686912;mso-width-relative:page;mso-height-relative:page;" coordsize="20859,16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">
            <o:lock v:ext="edit"/>
            <v:line id="Line 45" o:spid="_x0000_s1122" o:spt="20" style="position:absolute;left:4381;top:9969;height:13;width:568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XsosQAAADcAAAADwAAAGRycy9kb3ducmV2LnhtbESPQWvCQBSE7wX/w/KE3upGA0Wiq4ig&#10;lt4aRfD2yD6TmOzbuLvR9N93C4Ueh5n5hlmuB9OKBzlfW1YwnSQgiAuray4VnI67tzkIH5A1tpZJ&#10;wTd5WK9GL0vMtH3yFz3yUIoIYZ+hgiqELpPSFxUZ9BPbEUfvap3BEKUrpXb4jHDTylmSvEuDNceF&#10;CjvaVlQ0eW8UnPucL7dm51rs94fD9XxvfPqp1Ot42CxABBrCf/iv/aEVpOkUfs/E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Reyi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group id="组合 385" o:spid="_x0000_s1123" o:spt="203" style="position:absolute;left:0;top:0;height:16313;width:20859;" coordsize="20865,16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<o:lock v:ext="edit"/>
              <v:line id="Line 56" o:spid="_x0000_s1124" o:spt="20" style="position:absolute;left:14097;top:7556;height:1473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EBqMUAAADcAAAADwAAAGRycy9kb3ducmV2LnhtbESPT2vCQBTE7wW/w/IEb3WjliLRVUTw&#10;D701LYK3R/aZxGTfxt2Nxm/fLRR6HGbmN8xy3ZtG3Mn5yrKCyTgBQZxbXXGh4Ptr9zoH4QOyxsYy&#10;KXiSh/Vq8LLEVNsHf9I9C4WIEPYpKihDaFMpfV6SQT+2LXH0LtYZDFG6QmqHjwg3jZwmybs0WHFc&#10;KLGlbUl5nXVGwanL+Hytd67Bbn84XE632s8+lBoN+80CRKA+/If/2ketYPY2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EBqMUAAADcAAAADwAAAAAAAAAA&#10;AAAAAAChAgAAZHJzL2Rvd25yZXYueG1sUEsFBgAAAAAEAAQA+QAAAJMDAAAAAA==&#10;">
                <v:path arrowok="t"/>
                <v:fill focussize="0,0"/>
                <v:stroke weight="1.5pt"/>
                <v:imagedata o:title=""/>
                <o:lock v:ext="edit"/>
              </v:line>
              <v:group id="组合 384" o:spid="_x0000_s1125" o:spt="203" style="position:absolute;left:0;top:0;height:16318;width:20865;" coordsize="20865,16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<o:lock v:ext="edit"/>
                <v:line id="Line 58" o:spid="_x0000_s1126" o:spt="20" style="position:absolute;left:11239;top:8318;height:6;width:278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Q8R8QAAADcAAAADwAAAGRycy9kb3ducmV2LnhtbESPQWvCQBSE7wX/w/IEb3VjlSLRVUSw&#10;Sm9Ni+DtkX0mMdm3cXej6b/vCkKPw8x8wyzXvWnEjZyvLCuYjBMQxLnVFRcKfr53r3MQPiBrbCyT&#10;gl/ysF4NXpaYanvnL7ploRARwj5FBWUIbSqlz0sy6Me2JY7e2TqDIUpXSO3wHuGmkW9J8i4NVhwX&#10;SmxpW1JeZ51RcOwyPl3qnWuw+9jvz8dr7aefSo2G/WYBIlAf/sPP9kErmM5m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NDxH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  <v:group id="组合 383" o:spid="_x0000_s1127" o:spt="203" style="position:absolute;left:0;top:0;height:16318;width:20865;" coordsize="20865,16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<o:lock v:ext="edit"/>
                  <v:line id="Line 44" o:spid="_x0000_s1128" o:spt="20" style="position:absolute;left:11176;top:2349;flip:x;height:6304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+LC8EAAADcAAAADwAAAGRycy9kb3ducmV2LnhtbERPz2vCMBS+D/wfwhN2W1MryKiNIoJg&#10;2Q6bE3Z9NK9NsXkpSbTdf78cBjt+fL+r/WwH8SAfescKVlkOgrhxuudOwfXr9PIKIkRkjYNjUvBD&#10;Afa7xVOFpXYTf9LjEjuRQjiUqMDEOJZShsaQxZC5kThxrfMWY4K+k9rjlMLtIIs830iLPacGgyMd&#10;DTW3y90qkPXb9OFPxbXt2vPovmvzvplmpZ6X82ELItIc/8V/7rNWsF6n+elMOgJ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b4sLwQAAANwAAAAPAAAAAAAAAAAAAAAA&#10;AKECAABkcnMvZG93bnJldi54bWxQSwUGAAAAAAQABAD5AAAAjwMAAAAA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46" o:spid="_x0000_s1129" o:spt="20" style="position:absolute;left:9080;top:9969;height:6;width:2126;rotation:-5898240f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RdTcQAAADcAAAADwAAAGRycy9kb3ducmV2LnhtbESP3WoCMRSE74W+QziF3mnWH2rZGkUE&#10;i4o32j7A6ebsT92crEnU1ac3QsHLYeabYSaz1tTiTM5XlhX0ewkI4szqigsFP9/L7gcIH5A11pZJ&#10;wZU8zKYvnQmm2l54R+d9KEQsYZ+igjKEJpXSZyUZ9D3bEEcvt85giNIVUju8xHJTy0GSvEuDFceF&#10;EhtalJQd9iejYPh7a8h9Hat6lI/Xm9yG8fZPK/X22s4/QQRqwzP8T6905IYDeJyJR0B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tF1NxAAAANwAAAAPAAAAAAAAAAAA&#10;AAAAAKECAABkcnMvZG93bnJldi54bWxQSwUGAAAAAAQABAD5AAAAkgMAAAAA&#10;">
                    <v:path arrowok="t"/>
                    <v:fill focussize="0,0"/>
                    <v:stroke weight="2.25pt"/>
                    <v:imagedata o:title=""/>
                    <o:lock v:ext="edit"/>
                  </v:line>
                  <v:line id="Line 47" o:spid="_x0000_s1130" o:spt="20" style="position:absolute;left:10223;top:8572;flip:x;height:1035;width:103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0VfMMAAADcAAAADwAAAGRycy9kb3ducmV2LnhtbESPT4vCMBTE7wt+h/AEb2u6FkS6RpEF&#10;Qdk9+A/2+mhem2LzUpKsrd9+Iwgeh5n5DbNcD7YVN/KhcazgY5qBIC6dbrhWcDlv3xcgQkTW2Dom&#10;BXcKsF6N3pZYaNfzkW6nWIsE4VCgAhNjV0gZSkMWw9R1xMmrnLcYk/S11B77BLetnGXZXFpsOC0Y&#10;7OjLUHk9/VkFcv/dH/x2dqnqate53735mfeDUpPxsPkEEWmIr/CzvdMK8jyHx5l0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9FXzDAAAA3AAAAA8AAAAAAAAAAAAA&#10;AAAAoQIAAGRycy9kb3ducmV2LnhtbFBLBQYAAAAABAAEAPkAAACRAwAAAAA=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48" o:spid="_x0000_s1131" o:spt="20" style="position:absolute;left:10223;top:10541;flip:x y;height:1022;width:103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5GLcQAAADcAAAADwAAAGRycy9kb3ducmV2LnhtbESP3UrDQBSE74W+w3IK3tlNTSgSuy0l&#10;WCqCSKsPcMie/NDs2bB72sa3dwXBy2FmvmHW28kN6koh9p4NLBcZKOLa255bA1+f+4cnUFGQLQ6e&#10;ycA3RdhuZndrLK2/8ZGuJ2lVgnAs0UAnMpZax7ojh3HhR+LkNT44lCRDq23AW4K7QT9m2Uo77Dkt&#10;dDhS1VF9Pl2cgarIi9Ds8pf3w7B6k6qRw8coxtzPp90zKKFJ/sN/7VdrIM8L+D2TjoDe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zkYtxAAAANwAAAAPAAAAAAAAAAAA&#10;AAAAAKECAABkcnMvZG93bnJldi54bWxQSwUGAAAAAAQABAD5AAAAkgMAAAAA&#10;">
                    <v:path arrowok="t"/>
                    <v:fill focussize="0,0"/>
                    <v:stroke weight="1.5pt" startarrow="classic"/>
                    <v:imagedata o:title=""/>
                    <o:lock v:ext="edit"/>
                  </v:line>
                  <v:line id="Line 49" o:spid="_x0000_s1132" o:spt="20" style="position:absolute;left:6413;top:2349;height:7478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7qocQAAADcAAAADwAAAGRycy9kb3ducmV2LnhtbESPQWvCQBSE7wX/w/IEb3WjoUVSVymC&#10;WnprFKG3R/aZpMm+jbsbTf99VxB6HGbmG2a5HkwrruR8bVnBbJqAIC6srrlUcDxsnxcgfEDW2Fom&#10;Bb/kYb0aPS0x0/bGX3TNQykihH2GCqoQukxKX1Rk0E9tRxy9s3UGQ5SulNrhLcJNK+dJ8ioN1hwX&#10;KuxoU1HR5L1RcOpz/v5ptq7Ffrffn0+XxqefSk3Gw/sbiEBD+A8/2h9aQZq+wP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fuqhxAAAANwAAAAPAAAAAAAAAAAA&#10;AAAAAKECAABkcnMvZG93bnJldi54bWxQSwUGAAAAAAQABAD5AAAAkgMAAAAA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rect id="Rectangle 50" o:spid="_x0000_s1133" o:spt="1" style="position:absolute;left:4825;top:5588;height:1022;width:3155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OiD8cA&#10;AADcAAAADwAAAGRycy9kb3ducmV2LnhtbESPT2vCQBTE7wW/w/KEXkQ3ahWJrqKGQutB8N/B2yP7&#10;TILZtzG71fjt3UKhx2FmfsPMFo0pxZ1qV1hW0O9FIIhTqwvOFBwPn90JCOeRNZaWScGTHCzmrbcZ&#10;xto+eEf3vc9EgLCLUUHufRVL6dKcDLqerYiDd7G1QR9knUld4yPATSkHUTSWBgsOCzlWtM4pve5/&#10;jIJkI78nl0NnhbdR/+PcJJ2kOm2Vem83yykIT43/D/+1v7SC4XAMv2fCEZD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Tog/HAAAA3AAAAA8AAAAAAAAAAAAAAAAAmAIAAGRy&#10;cy9kb3ducmV2LnhtbFBLBQYAAAAABAAEAPUAAACMAwAAAAA=&#10;">
                    <v:path/>
                    <v:fill focussize="0,0"/>
                    <v:stroke weight="1.5pt"/>
                    <v:imagedata o:title=""/>
                    <o:lock v:ext="edit"/>
                  </v:rect>
                  <v:line id="Line 51" o:spid="_x0000_s1134" o:spt="20" style="position:absolute;left:6350;top:2286;height:6;width:1056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DRTcQAAADcAAAADwAAAGRycy9kb3ducmV2LnhtbESPQWvCQBSE7wX/w/IEb3WjgVZSVymC&#10;WnprFKG3R/aZpMm+jbsbTf99VxB6HGbmG2a5HkwrruR8bVnBbJqAIC6srrlUcDxsnxcgfEDW2Fom&#10;Bb/kYb0aPS0x0/bGX3TNQykihH2GCqoQukxKX1Rk0E9tRxy9s3UGQ5SulNrhLcJNK+dJ8iIN1hwX&#10;KuxoU1HR5L1RcOpz/v5ptq7Ffrffn0+XxqefSk3Gw/sbiEBD+A8/2h9aQZq+wv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4NFNxAAAANwAAAAPAAAAAAAAAAAA&#10;AAAAAKECAABkcnMvZG93bnJldi54bWxQSwUGAAAAAAQABAD5AAAAkgMAAAAA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rect id="Rectangle 52" o:spid="_x0000_s1135" o:spt="1" style="position:absolute;left:9588;top:4952;height:1029;width:3149;rotation:-5898240f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CT5sMA&#10;AADcAAAADwAAAGRycy9kb3ducmV2LnhtbERPy4rCMBTdC/5DuIIb0VSdGaQaRS2C42JgfCzcXZpr&#10;W2xuahO1/v1kMeDycN6zRWNK8aDaFZYVDAcRCOLU6oIzBcfDpj8B4TyyxtIyKXiRg8W83ZphrO2T&#10;f+mx95kIIexiVJB7X8VSujQng25gK+LAXWxt0AdYZ1LX+AzhppSjKPqSBgsODTlWtM4pve7vRkGy&#10;k9+Ty6G3wtvn8OPcJL2kOv0o1e00yykIT41/i//dW61gPA5rw5lwBO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CT5sMAAADcAAAADwAAAAAAAAAAAAAAAACYAgAAZHJzL2Rv&#10;d25yZXYueG1sUEsFBgAAAAAEAAQA9QAAAIgDAAAAAA==&#10;">
                    <v:path/>
                    <v:fill focussize="0,0"/>
                    <v:stroke weight="1.5pt"/>
                    <v:imagedata o:title=""/>
                    <o:lock v:ext="edit"/>
                  </v:rect>
                  <v:line id="Line 53" o:spid="_x0000_s1136" o:spt="20" style="position:absolute;left:11176;top:11557;height:4761;width:6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PgpMQAAADcAAAADwAAAGRycy9kb3ducmV2LnhtbESPQWvCQBSE7wX/w/IEb3WjgVJTVymC&#10;WnprFKG3R/aZpMm+jbsbTf99VxB6HGbmG2a5HkwrruR8bVnBbJqAIC6srrlUcDxsn19B+ICssbVM&#10;Cn7Jw3o1elpipu2Nv+iah1JECPsMFVQhdJmUvqjIoJ/ajjh6Z+sMhihdKbXDW4SbVs6T5EUarDku&#10;VNjRpqKiyXuj4NTn/P3TbF2L/W6/P58ujU8/lZqMh/c3EIGG8B9+tD+0gjRdwP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M+CkxAAAANwAAAAPAAAAAAAAAAAA&#10;AAAAAKECAABkcnMvZG93bnJldi54bWxQSwUGAAAAAAQABAD5AAAAkgMAAAAA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54" o:spid="_x0000_s1137" o:spt="20" style="position:absolute;left:4381;top:9207;height:1473;width:1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86RM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axe4v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86RMIAAADcAAAADwAAAAAAAAAAAAAA&#10;AAChAgAAZHJzL2Rvd25yZXYueG1sUEsFBgAAAAAEAAQA+QAAAJADAAAAAA==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55" o:spid="_x0000_s1138" o:spt="20" style="position:absolute;left:3873;top:9207;height:1473;width:1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Of38UAAADcAAAADwAAAGRycy9kb3ducmV2LnhtbESPT2vCQBTE7wW/w/IEb3VjLUWiq4jg&#10;H3ozLYK3R/aZxGTfprsbjd/eLRR6HGbmN8xi1ZtG3Mj5yrKCyTgBQZxbXXGh4Ptr+zoD4QOyxsYy&#10;KXiQh9Vy8LLAVNs7H+mWhUJECPsUFZQhtKmUPi/JoB/bljh6F+sMhihdIbXDe4SbRr4lyYc0WHFc&#10;KLGlTUl5nXVGwanL+Hytt67BbrffX04/tZ9+KjUa9us5iEB9+A//tQ9awfR9A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Of38UAAADcAAAADwAAAAAAAAAA&#10;AAAAAAChAgAAZHJzL2Rvd25yZXYueG1sUEsFBgAAAAAEAAQA+QAAAJMDAAAAAA==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57" o:spid="_x0000_s1139" o:spt="20" style="position:absolute;left:14732;top:7556;height:1473;width:1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2kM8QAAADcAAAADwAAAGRycy9kb3ducmV2LnhtbESPQWvCQBSE7wX/w/IEb3WjKUVSVymC&#10;WnprFKG3R/aZpMm+jbsbTf99VxB6HGbmG2a5HkwrruR8bVnBbJqAIC6srrlUcDxsnxcgfEDW2Fom&#10;Bb/kYb0aPS0x0/bGX3TNQykihH2GCqoQukxKX1Rk0E9tRxy9s3UGQ5SulNrhLcJNK+dJ8ioN1hwX&#10;KuxoU1HR5L1RcOpz/v5ptq7Ffrffn0+XxqefSk3Gw/sbiEBD+A8/2h9aQfqSwv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3aQzxAAAANwAAAAPAAAAAAAAAAAA&#10;AAAAAKECAABkcnMvZG93bnJldi54bWxQSwUGAAAAAAQABAD5AAAAkgMAAAAA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59" o:spid="_x0000_s1140" o:spt="20" style="position:absolute;left:14732;top:8318;height:6;width:2774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iZ3MUAAADcAAAADwAAAGRycy9kb3ducmV2LnhtbESPT2vCQBTE7wW/w/IEb3VjbUWiq0jB&#10;P/TWVARvj+wzicm+jbsbTb99t1DocZiZ3zDLdW8acSfnK8sKJuMEBHFudcWFguPX9nkOwgdkjY1l&#10;UvBNHtarwdMSU20f/En3LBQiQtinqKAMoU2l9HlJBv3YtsTRu1hnMETpCqkdPiLcNPIlSWbSYMVx&#10;ocSW3kvK66wzCk5dxudrvXUNdrv9/nK61X76odRo2G8WIAL14T/81z5oBdPXN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iZ3MUAAADcAAAADwAAAAAAAAAA&#10;AAAAAAChAgAAZHJzL2Rvd25yZXYueG1sUEsFBgAAAAAEAAQA+QAAAJMDAAAAAA==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60" o:spid="_x0000_s1141" o:spt="20" style="position:absolute;left:1778;top:9969;height:6;width:220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oHq8QAAADcAAAADwAAAGRycy9kb3ducmV2LnhtbESPQWvCQBSE7wX/w/KE3urGKlJSVxHB&#10;WrwZRejtkX0mabJv4+5G4793hUKPw8x8w8yXvWnElZyvLCsYjxIQxLnVFRcKjofN2wcIH5A1NpZJ&#10;wZ08LBeDlzmm2t54T9csFCJC2KeooAyhTaX0eUkG/ci2xNE7W2cwROkKqR3eItw08j1JZtJgxXGh&#10;xJbWJeV11hkFpy7jn9964xrsvrbb8+lS+8lOqddhv/oEEagP/+G/9rdWMJnO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qgerxAAAANwAAAAPAAAAAAAAAAAA&#10;AAAAAKECAABkcnMvZG93bnJldi54bWxQSwUGAAAAAAQABAD5AAAAkgMAAAAA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61" o:spid="_x0000_s1142" o:spt="20" style="position:absolute;left:1968;top:15176;height:6;width:1571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aiMMUAAADcAAAADwAAAGRycy9kb3ducmV2LnhtbESPT2vCQBTE7wW/w/IEb3VjLVWiq0jB&#10;P/TWVARvj+wzicm+jbsbTb99t1DocZiZ3zDLdW8acSfnK8sKJuMEBHFudcWFguPX9nkOwgdkjY1l&#10;UvBNHtarwdMSU20f/En3LBQiQtinqKAMoU2l9HlJBv3YtsTRu1hnMETpCqkdPiLcNPIlSd6kwYrj&#10;QoktvZeU11lnFJy6jM/Xeusa7Hb7/eV0q/30Q6nRsN8sQATqw3/4r33QCqavM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aiMMUAAADcAAAADwAAAAAAAAAA&#10;AAAAAAChAgAAZHJzL2Rvd25yZXYueG1sUEsFBgAAAAAEAAQA+QAAAJMDAAAAAA==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62" o:spid="_x0000_s1143" o:spt="20" style="position:absolute;left:10477;top:16256;height:6;width:1612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k2Qs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axe4t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k2QsIAAADcAAAADwAAAAAAAAAAAAAA&#10;AAChAgAAZHJzL2Rvd25yZXYueG1sUEsFBgAAAAAEAAQA+QAAAJADAAAAAA==&#10;">
                    <v:path arrowok="t"/>
                    <v:fill focussize="0,0"/>
                    <v:stroke weight="1.5pt"/>
                    <v:imagedata o:title=""/>
                    <o:lock v:ext="edit"/>
                  </v:line>
                  <v:shape id="Oval 63" o:spid="_x0000_s1144" o:spt="3" type="#_x0000_t3" style="position:absolute;left:10922;top:14922;height:527;width:526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PyrcYA&#10;AADcAAAADwAAAGRycy9kb3ducmV2LnhtbESP3WrCQBSE7wXfYTlC78zGv1Kjq4hYWuxNm+YBDtlj&#10;Es2eDdlV0z69KwheDjPzDbNcd6YWF2pdZVnBKIpBEOdWV1woyH7fh28gnEfWWFsmBX/kYL3q95aY&#10;aHvlH7qkvhABwi5BBaX3TSKly0sy6CLbEAfvYFuDPsi2kLrFa4CbWo7j+FUarDgslNjQtqT8lJ6N&#10;gnSSfZ++ztPdnrPZ8WPzvz1meaXUy6DbLEB46vwz/Gh/agWT6RzuZ8IR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PyrcYAAADcAAAADwAAAAAAAAAAAAAAAACYAgAAZHJz&#10;L2Rvd25yZXYueG1sUEsFBgAAAAAEAAQA9QAAAIsDAAAAAA==&#10;">
                    <v:path/>
                    <v:fill on="t" focussize="0,0"/>
                    <v:stroke weight="1.5pt"/>
                    <v:imagedata o:title=""/>
                    <o:lock v:ext="edit"/>
                  </v:shape>
                  <v:shape id="Oval 64" o:spid="_x0000_s1145" o:spt="3" type="#_x0000_t3" style="position:absolute;left:16573;top:1968;height:584;width:584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GJmcIA&#10;AADcAAAADwAAAGRycy9kb3ducmV2LnhtbERPz2vCMBS+D/wfwhvsMjSdMpHOWGQo9moVz4/mralr&#10;Xtom2s6/fjkMdvz4fq+z0TbiTr2vHSt4myUgiEuna64UnE/76QqED8gaG8ek4Ic8ZJvJ0xpT7QY+&#10;0r0IlYgh7FNUYEJoUyl9aciin7mWOHJfrrcYIuwrqXscYrht5DxJltJizbHBYEufhsrv4mYVLK+n&#10;g0may+7yeL2GfHHsisehU+rledx+gAg0hn/xnzvXChbvcX4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IYmZwgAAANwAAAAPAAAAAAAAAAAAAAAAAJgCAABkcnMvZG93&#10;bnJldi54bWxQSwUGAAAAAAQABAD1AAAAhwMAAAAA&#10;">
                    <v:path/>
                    <v:fill focussize="0,0"/>
                    <v:stroke weight="1.5pt"/>
                    <v:imagedata o:title=""/>
                    <o:lock v:ext="edit"/>
                  </v:shape>
                  <v:shape id="Oval 65" o:spid="_x0000_s1146" o:spt="3" type="#_x0000_t3" style="position:absolute;left:17335;top:7937;height:584;width:584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0sAsMA&#10;AADcAAAADwAAAGRycy9kb3ducmV2LnhtbESPQYvCMBSE7wv+h/CEvSyaqihSjSKyolereH40z6ba&#10;vNQmq11//WZB8DjMzDfMfNnaStyp8aVjBYN+AoI4d7rkQsHxsOlNQfiArLFyTAp+ycNy0fmYY6rd&#10;g/d0z0IhIoR9igpMCHUqpc8NWfR9VxNH7+waiyHKppC6wUeE20oOk2QiLZYcFwzWtDaUX7Mfq2By&#10;OWxNUp2+T8+vS9iN9rfsub0p9dltVzMQgdrwDr/aO61gNB7A/5l4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0sAsMAAADcAAAADwAAAAAAAAAAAAAAAACYAgAAZHJzL2Rv&#10;d25yZXYueG1sUEsFBgAAAAAEAAQA9QAAAIgDAAAAAA==&#10;">
                    <v:path/>
                    <v:fill focussize="0,0"/>
                    <v:stroke weight="1.5pt"/>
                    <v:imagedata o:title=""/>
                    <o:lock v:ext="edit"/>
                  </v:shape>
                  <v:shape id="Oval 66" o:spid="_x0000_s1147" o:spt="3" type="#_x0000_t3" style="position:absolute;left:17335;top:14986;height:584;width:584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+ydcMA&#10;AADcAAAADwAAAGRycy9kb3ducmV2LnhtbESPQYvCMBSE7wv+h/AEL4umqyhLNcqyrOjVunh+NM+m&#10;2rzUJmr11xtB8DjMzDfMbNHaSlyo8aVjBV+DBARx7nTJhYL/7bL/DcIHZI2VY1JwIw+Leedjhql2&#10;V97QJQuFiBD2KSowIdSplD43ZNEPXE0cvb1rLIYom0LqBq8Rbis5TJKJtFhyXDBY06+h/JidrYLJ&#10;YbsySbX7290/D2E92pyy++qkVK/b/kxBBGrDO/xqr7WC0XgIzzPxCM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L+ydcMAAADcAAAADwAAAAAAAAAAAAAAAACYAgAAZHJzL2Rv&#10;d25yZXYueG1sUEsFBgAAAAAEAAQA9QAAAIgDAAAAAA==&#10;">
                    <v:path/>
                    <v:fill focussize="0,0"/>
                    <v:stroke weight="1.5pt"/>
                    <v:imagedata o:title=""/>
                    <o:lock v:ext="edit"/>
                  </v:shape>
                  <v:shape id="Oval 67" o:spid="_x0000_s1148" o:spt="3" type="#_x0000_t3" style="position:absolute;left:1651;top:9588;height:584;width:584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MX7sQA&#10;AADcAAAADwAAAGRycy9kb3ducmV2LnhtbESPQWvCQBSE7wX/w/KEXopualAkuoqUil6NxfMj+8xG&#10;s29jdqupv94VhB6HmfmGmS87W4srtb5yrOBzmIAgLpyuuFTws18PpiB8QNZYOyYFf+Rhuei9zTHT&#10;7sY7uuahFBHCPkMFJoQmk9IXhiz6oWuIo3d0rcUQZVtK3eItwm0tR0kykRYrjgsGG/oyVJzzX6tg&#10;ctpvTFIfvg/3j1PYprtLft9clHrvd6sZiEBd+A+/2lutIB2n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zF+7EAAAA3AAAAA8AAAAAAAAAAAAAAAAAmAIAAGRycy9k&#10;b3ducmV2LnhtbFBLBQYAAAAABAAEAPUAAACJAwAAAAA=&#10;">
                    <v:path/>
                    <v:fill focussize="0,0"/>
                    <v:stroke weight="1.5pt"/>
                    <v:imagedata o:title=""/>
                    <o:lock v:ext="edit"/>
                  </v:shape>
                  <v:shape id="Oval 68" o:spid="_x0000_s1149" o:spt="3" type="#_x0000_t3" style="position:absolute;left:1651;top:14986;height:584;width:584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qPmsUA&#10;AADcAAAADwAAAGRycy9kb3ducmV2LnhtbESPT4vCMBTE78J+h/AEL7Km/llZqlEWWdGrdfH8aJ5N&#10;tXmpTVarn36zIHgcZuY3zHzZ2kpcqfGlYwXDQQKCOHe65ELBz379/gnCB2SNlWNScCcPy8VbZ46p&#10;djfe0TULhYgQ9ikqMCHUqZQ+N2TRD1xNHL2jayyGKJtC6gZvEW4rOUqSqbRYclwwWNPKUH7Ofq2C&#10;6Wm/MUl1+D48+qewHe8u2WNzUarXbb9mIAK14RV+trdawfhjAv9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Go+axQAAANwAAAAPAAAAAAAAAAAAAAAAAJgCAABkcnMv&#10;ZG93bnJldi54bWxQSwUGAAAAAAQABAD1AAAAigMAAAAA&#10;">
                    <v:path/>
                    <v:fill focussize="0,0"/>
                    <v:stroke weight="1.5pt"/>
                    <v:imagedata o:title=""/>
                    <o:lock v:ext="edit"/>
                  </v:shape>
                  <v:shape id="Text Box 69" o:spid="_x0000_s1150" o:spt="202" type="#_x0000_t202" style="position:absolute;left:15303;top:0;height:1923;width:507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6zi8YA&#10;AADcAAAADwAAAGRycy9kb3ducmV2LnhtbESPQWvCQBSE74X+h+UVvNVNK4pN3YgUBUEojemhx9fs&#10;M1mSfRuzq8Z/7xYKHoeZ+YZZLAfbijP13jhW8DJOQBCXThuuFHwXm+c5CB+QNbaOScGVPCyzx4cF&#10;ptpdOKfzPlQiQtinqKAOoUul9GVNFv3YdcTRO7jeYoiyr6Tu8RLhtpWvSTKTFg3HhRo7+qipbPYn&#10;q2D1w/naHD9/v/JDboriLeHdrFFq9DSs3kEEGsI9/N/eagWT6R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96zi8YAAADcAAAADwAAAAAAAAAAAAAAAACYAgAAZHJz&#10;L2Rvd25yZXYueG1sUEsFBgAAAAAEAAQA9QAAAIsDAAAAAA==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+U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  <w:vertAlign w:val="subscript"/>
                            </w:rPr>
                            <w:t>CC</w:t>
                          </w:r>
                        </w:p>
                      </w:txbxContent>
                    </v:textbox>
                  </v:shape>
                  <v:shape id="Text Box 70" o:spid="_x0000_s1151" o:spt="202" type="#_x0000_t202" style="position:absolute;left:4762;top:8255;height:2056;width:15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t/MUA&#10;AADcAAAADwAAAGRycy9kb3ducmV2LnhtbESPQWvCQBSE7wX/w/IK3uqmFYONriLSgiBIYzz0+Mw+&#10;k8Xs2zS7avrvu0LB4zAz3zDzZW8bcaXOG8cKXkcJCOLSacOVgkPx+TIF4QOyxsYxKfglD8vF4GmO&#10;mXY3zum6D5WIEPYZKqhDaDMpfVmTRT9yLXH0Tq6zGKLsKqk7vEW4beRbkqTSouG4UGNL65rK8/5i&#10;Fay+Of8wP7vjV37KTVG8J7xNz0oNn/vVDESgPjzC/+2NVjCepH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DC38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71" o:spid="_x0000_s1152" o:spt="202" type="#_x0000_t202" style="position:absolute;left:12778;top:6567;height:2056;width:15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CIZ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CIZ8YAAADcAAAADwAAAAAAAAAAAAAAAACYAgAAZHJz&#10;L2Rvd25yZXYueG1sUEsFBgAAAAAEAAQA9QAAAIsDAAAAAA==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72" o:spid="_x0000_s1153" o:spt="202" type="#_x0000_t202" style="position:absolute;left:18351;top:7366;height:2056;width:1543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8cFc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3xwVwgAAANwAAAAPAAAAAAAAAAAAAAAAAJgCAABkcnMvZG93&#10;bnJldi54bWxQSwUGAAAAAAQABAD1AAAAhw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73" o:spid="_x0000_s1154" o:spt="202" type="#_x0000_t202" style="position:absolute;left:127;top:8826;height:2057;width:154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O5js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j5G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k7mO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74" o:spid="_x0000_s1155" o:spt="202" type="#_x0000_t202" style="position:absolute;left:127;top:13970;height:2056;width:154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Xars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vCWxv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xdquwgAAANwAAAAPAAAAAAAAAAAAAAAAAJgCAABkcnMvZG93&#10;bnJldi54bWxQSwUGAAAAAAQABAD1AAAAhw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黑体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eastAsia="黑体" w:cs="Times New Roman"/>
                              <w:b/>
                              <w:sz w:val="24"/>
                            </w:rPr>
                            <w:t>-</w:t>
                          </w:r>
                        </w:p>
                      </w:txbxContent>
                    </v:textbox>
                  </v:shape>
                  <v:shape id="Text Box 75" o:spid="_x0000_s1156" o:spt="202" type="#_x0000_t202" style="position:absolute;left:18161;top:14224;height:2056;width:1542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l/NcUA&#10;AADcAAAADwAAAGRycy9kb3ducmV2LnhtbESPQWvCQBSE74L/YXlCb7qxhVCjq4hYKBSKMR48PrPP&#10;ZDH7Nma3mv77rlDwOMzMN8xi1dtG3KjzxrGC6SQBQVw6bbhScCg+xu8gfEDW2DgmBb/kYbUcDhaY&#10;aXfnnG77UIkIYZ+hgjqENpPSlzVZ9BPXEkfv7DqLIcqukrrDe4TbRr4mSSotGo4LNba0qam87H+s&#10;gvWR8625fp92+Tk3RTFL+Cu9KPUy6tdzEIH68Az/tz+1grd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iX81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黑体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eastAsia="黑体" w:cs="Times New Roman"/>
                              <w:b/>
                              <w:sz w:val="24"/>
                            </w:rPr>
                            <w:t>-</w:t>
                          </w:r>
                        </w:p>
                      </w:txbxContent>
                    </v:textbox>
                  </v:shape>
                  <v:shape id="Text Box 76" o:spid="_x0000_s1157" o:spt="202" type="#_x0000_t202" style="position:absolute;left:7239;top:4889;height:2507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vhQs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vd0A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W+FC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R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7" o:spid="_x0000_s1158" o:spt="202" type="#_x0000_t202" style="position:absolute;left:12001;top:3810;height:2507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dE2cUA&#10;AADcAAAADwAAAGRycy9kb3ducmV2LnhtbESPQWvCQBSE70L/w/IKvelGhaDRVUQsFArSGA89vmaf&#10;yWL2bcxuNf33bkHwOMzMN8xy3dtGXKnzxrGC8SgBQVw6bbhScCzehzMQPiBrbByTgj/ysF69DJaY&#10;aXfjnK6HUIkIYZ+hgjqENpPSlzVZ9CPXEkfv5DqLIcqukrrDW4TbRk6SJJUWDceFGlva1lSeD79W&#10;weab85257H++8lNuimKe8Gd6Vurttd8sQATqwzP8aH9oBdN0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F0TZ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R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8" o:spid="_x0000_s1159" o:spt="202" type="#_x0000_t202" style="position:absolute;left:3492;top:10731;height:2507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7cr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BOJ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/tyt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C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9" o:spid="_x0000_s1160" o:spt="202" type="#_x0000_t202" style="position:absolute;left:13462;top:9017;height:2507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J5NsUA&#10;AADcAAAADwAAAGRycy9kb3ducmV2LnhtbESPQWvCQBSE7wX/w/IK3uqmFYONriLSgiBIYzz0+Mw+&#10;k8Xs2zS7avrvu0LB4zAz3zDzZW8bcaXOG8cKXkcJCOLSacOVgkPx+TIF4QOyxsYxKfglD8vF4GmO&#10;mXY3zum6D5WIEPYZKqhDaDMpfVmTRT9yLXH0Tq6zGKLsKqk7vEW4beRbkqTSouG4UGNL65rK8/5i&#10;Fay+Of8wP7vjV37KTVG8J7xNz0oNn/vVDESgPjzC/+2NVjBOJ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snk2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C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" o:spid="_x0000_s1161" o:spt="202" type="#_x0000_t202" style="position:absolute;left:0;top:10160;height:3662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DnQcQA&#10;AADcAAAADwAAAGRycy9kb3ducmV2LnhtbESPQWvCQBSE70L/w/IK3nRThaCpq0hRKAjSmB56fM0+&#10;k8Xs25jdavz3bkHwOMzMN8xi1dtGXKjzxrGCt3ECgrh02nCl4LvYjmYgfEDW2DgmBTfysFq+DBaY&#10;aXflnC6HUIkIYZ+hgjqENpPSlzVZ9GPXEkfv6DqLIcqukrrDa4TbRk6SJJUWDceFGlv6qKk8Hf6s&#10;gvUP5xtz3v9+5cfcFMU84V16Umr42q/fQQTqwzP8aH9qBdM0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g50HEAAAA3AAAAA8AAAAAAAAAAAAAAAAAmAIAAGRycy9k&#10;b3ducmV2LnhtbFBLBQYAAAAABAAEAPUAAACJAwAAAAA=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  <w:t>u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81" o:spid="_x0000_s1162" o:spt="202" type="#_x0000_t202" style="position:absolute;left:18161;top:9779;height:3726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xC2s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eA5fYH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LELaxQAAANwAAAAPAAAAAAAAAAAAAAAAAJgCAABkcnMv&#10;ZG93bnJldi54bWxQSwUGAAAAAAQABAD1AAAAig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  <w:t>u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  <w:vertAlign w:val="subscript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82" o:spid="_x0000_s1163" o:spt="202" type="#_x0000_t202" style="position:absolute;left:11493;top:9334;height:2507;width:270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PWqM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vCWxr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s9aowgAAANwAAAAPAAAAAAAAAAAAAAAAAJgCAABkcnMvZG93&#10;bnJldi54bWxQSwUGAAAAAAQABAD1AAAAhwMAAAAA&#10;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共射</w:t>
      </w:r>
      <w:r>
        <w:rPr>
          <w:rFonts w:hint="eastAsia" w:ascii="Times New Roman" w:hAnsi="Times New Roman" w:cs="Times New Roman"/>
        </w:rPr>
        <w:t>极</w:t>
      </w:r>
      <w:r>
        <w:rPr>
          <w:rFonts w:ascii="Times New Roman" w:hAnsi="Times New Roman" w:cs="Times New Roman"/>
        </w:rPr>
        <w:t>单管放大电路及输入输出电压如</w:t>
      </w:r>
      <w:r>
        <w:rPr>
          <w:rFonts w:hint="eastAsia" w:ascii="Times New Roman" w:hAnsi="Times New Roman" w:cs="Times New Roman"/>
        </w:rPr>
        <w:t>下</w:t>
      </w:r>
      <w:r>
        <w:rPr>
          <w:rFonts w:ascii="Times New Roman" w:hAnsi="Times New Roman" w:cs="Times New Roman"/>
        </w:rPr>
        <w:t>图所示，输出出现 _______失真，这是由于放大器的静态工作点Q设置 _______，可以采用_______ 方法解决此问题。</w:t>
      </w: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tabs>
          <w:tab w:val="left" w:pos="37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group id="组合 390" o:spid="_x0000_s1164" o:spt="203" style="position:absolute;left:0pt;margin-left:195pt;margin-top:3.8pt;height:97.5pt;width:175.5pt;z-index:251691008;mso-width-relative:page;mso-height-relative:page;" coordsize="22288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">
            <o:lock v:ext="edit"/>
            <v:shape id="图片 313" o:spid="_x0000_s1165" o:spt="75" alt="023142-5" type="#_x0000_t75" style="position:absolute;left:0;top:0;height:12382;width:22288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/D0vFAAAA3AAAAA8AAABkcnMvZG93bnJldi54bWxEj0FrwkAUhO8F/8PyhF6KbmxKkTQbETHU&#10;Y7UG6e2RfU1Cs29Ddo3Jv+8WCh6HmfmGSTejacVAvWssK1gtIxDEpdUNVwrOn/liDcJ5ZI2tZVIw&#10;kYNNNntIMdH2xkcaTr4SAcIuQQW1910ipStrMuiWtiMO3rftDfog+0rqHm8Bblr5HEWv0mDDYaHG&#10;jnY1lT+nq1HAstq/X/PpiC8fF/+1PRRj8ZQr9Tgft28gPI3+Hv5vH7SCeBXD35lwBGT2C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V/w9LxQAAANwAAAAPAAAAAAAAAAAAAAAA&#10;AJ8CAABkcnMvZG93bnJldi54bWxQSwUGAAAAAAQABAD3AAAAkQMAAAAA&#10;">
              <v:path arrowok="t"/>
              <v:fill on="f" focussize="0,0"/>
              <v:stroke on="f" joinstyle="miter"/>
              <v:imagedata r:id="rId25" o:title="023142-5"/>
              <o:lock v:ext="edit" aspectratio="t"/>
            </v:shape>
            <v:shape id="文本框 2" o:spid="_x0000_s1166" o:spt="202" type="#_x0000_t202" style="position:absolute;left:2032;top:381;height:1981;width:2159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488MA&#10;AADcAAAADwAAAGRycy9kb3ducmV2LnhtbERPz2vCMBS+C/4P4Qm7aercRqlG0YHMgzusKnh8Ns+m&#10;2LyUJtNuf705CB4/vt+zRWdrcaXWV44VjEcJCOLC6YpLBfvdepiC8AFZY+2YFPyRh8W835thpt2N&#10;f+iah1LEEPYZKjAhNJmUvjBk0Y9cQxy5s2sthgjbUuoWbzHc1vI1ST6kxYpjg8GGPg0Vl/zXKvjS&#10;b/9bt0qXE2+ab3NaHzbH91qpl0G3nIII1IWn+OHeaAWTNK6NZ+IR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a488MAAADcAAAADwAAAAAAAAAAAAAAAACYAgAAZHJzL2Rv&#10;d25yZXYueG1sUEsFBgAAAAAEAAQA9QAAAIgDAAAAAA==&#10;">
              <v:path/>
              <v:fill on="t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hint="eastAsia" w:ascii="Times New Roman" w:hAnsi="Times New Roman" w:cs="Times New Roman"/>
                        <w:b/>
                        <w:i/>
                      </w:rPr>
                      <w:t>u</w:t>
                    </w:r>
                    <w:r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i</w:t>
                    </w:r>
                  </w:p>
                </w:txbxContent>
              </v:textbox>
            </v:shape>
            <v:shape id="文本框 2" o:spid="_x0000_s1167" o:spt="202" type="#_x0000_t202" style="position:absolute;left:13589;top:317;height:1982;width:2159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odaMYA&#10;AADcAAAADwAAAGRycy9kb3ducmV2LnhtbESPQWvCQBSE70L/w/IK3nSj1hJTV7EFqYf20LQFj6/Z&#10;ZzaYfRuyq0Z/fVcQPA4z8w0zX3a2FkdqfeVYwWiYgCAunK64VPDzvR6kIHxA1lg7JgVn8rBcPPTm&#10;mGl34i865qEUEcI+QwUmhCaT0heGLPqha4ijt3OtxRBlW0rd4inCbS3HSfIsLVYcFww29Gao2OcH&#10;q+BdP10+3Gu6mnjTfJq/9e9mO62V6j92qxcQgbpwD9/aG61gks7geiYeAbn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HodaMYAAADcAAAADwAAAAAAAAAAAAAAAACYAgAAZHJz&#10;L2Rvd25yZXYueG1sUEsFBgAAAAAEAAQA9QAAAIsDAAAAAA==&#10;">
              <v:path/>
              <v:fill on="t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i/>
                      </w:rPr>
                      <w:t>u</w:t>
                    </w:r>
                    <w:r>
                      <w:rPr>
                        <w:rFonts w:hint="eastAsia" w:ascii="Times New Roman" w:hAnsi="Times New Roman" w:cs="Times New Roman"/>
                        <w:b/>
                        <w:vertAlign w:val="subscript"/>
                      </w:rPr>
                      <w:t>o</w:t>
                    </w:r>
                  </w:p>
                </w:txbxContent>
              </v:textbox>
            </v:shape>
          </v:group>
        </w:pict>
      </w: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tabs>
          <w:tab w:val="left" w:pos="3780"/>
        </w:tabs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tabs>
          <w:tab w:val="left" w:pos="3402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由NPN型管构成的基本共射放大电路，若静态工作点偏低(即I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小，I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小)，将容易产生______失真。</w:t>
      </w:r>
    </w:p>
    <w:p>
      <w:pPr>
        <w:tabs>
          <w:tab w:val="left" w:pos="4111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. 三极管非门的可靠截止条件是_________________________。</w:t>
      </w:r>
    </w:p>
    <w:p>
      <w:pPr>
        <w:tabs>
          <w:tab w:val="left" w:pos="4111"/>
        </w:tabs>
        <w:ind w:left="525" w:hanging="525" w:hanging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下</w:t>
      </w:r>
      <w:r>
        <w:rPr>
          <w:rFonts w:ascii="Times New Roman" w:hAnsi="Times New Roman" w:cs="Times New Roman"/>
        </w:rPr>
        <w:t>图示放大电路中，电容对交流信号可视为短路。写出静态值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CE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u w:val="single"/>
        </w:rPr>
        <w:t xml:space="preserve">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；输入电阻</w:t>
      </w:r>
      <w:r>
        <w:rPr>
          <w:rFonts w:hint="eastAsia"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i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、输出电阻</w:t>
      </w:r>
      <w:r>
        <w:rPr>
          <w:rFonts w:hint="eastAsia" w:ascii="Times New Roman" w:hAnsi="Times New Roman" w:cs="Times New Roman"/>
        </w:rPr>
        <w:t>r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、电压放大倍数A</w:t>
      </w:r>
      <w:r>
        <w:rPr>
          <w:rFonts w:ascii="Times New Roman" w:hAnsi="Times New Roman" w:cs="Times New Roman"/>
          <w:vertAlign w:val="subscript"/>
        </w:rPr>
        <w:t>u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u w:val="single"/>
        </w:rPr>
        <w:t xml:space="preserve">            </w:t>
      </w:r>
      <w:r>
        <w:rPr>
          <w:rFonts w:ascii="Times New Roman" w:hAnsi="Times New Roman" w:cs="Times New Roman"/>
        </w:rPr>
        <w:t>。</w:t>
      </w:r>
    </w:p>
    <w:p>
      <w:pPr>
        <w:tabs>
          <w:tab w:val="left" w:pos="3402"/>
        </w:tabs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52600" cy="1403985"/>
            <wp:effectExtent l="0" t="0" r="0" b="5715"/>
            <wp:docPr id="320" name="图片 320" descr="02026-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图片 320" descr="02026-3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4674" cy="1406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eastAsia="宋体" w:cs="Times New Roman"/>
          <w:kern w:val="0"/>
          <w:szCs w:val="21"/>
        </w:rPr>
        <w:t>左</w:t>
      </w:r>
      <w:r>
        <w:rPr>
          <w:rFonts w:ascii="Times New Roman" w:hAnsi="Times New Roman" w:cs="Times New Roman"/>
          <w:szCs w:val="21"/>
        </w:rPr>
        <w:t>下</w:t>
      </w:r>
      <w:r>
        <w:rPr>
          <w:rFonts w:ascii="Times New Roman" w:hAnsi="Times New Roman" w:eastAsia="宋体" w:cs="Times New Roman"/>
          <w:kern w:val="0"/>
          <w:szCs w:val="21"/>
        </w:rPr>
        <w:t>图所示晶体管放大电路中，稳定静态工作点的物理过程</w:t>
      </w:r>
      <w:r>
        <w:rPr>
          <w:rFonts w:hint="eastAsia" w:ascii="Times New Roman" w:hAnsi="Times New Roman" w:eastAsia="宋体" w:cs="Times New Roman"/>
          <w:kern w:val="0"/>
          <w:szCs w:val="21"/>
        </w:rPr>
        <w:t>是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                      </w:t>
      </w:r>
      <w:r>
        <w:rPr>
          <w:rFonts w:ascii="Times New Roman" w:hAnsi="Times New Roman" w:eastAsia="宋体" w:cs="Times New Roman"/>
          <w:kern w:val="0"/>
          <w:szCs w:val="21"/>
        </w:rPr>
        <w:t>。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755775" cy="1797050"/>
            <wp:effectExtent l="0" t="0" r="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8368" cy="1800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036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tabs>
          <w:tab w:val="left" w:pos="3828"/>
        </w:tabs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第</w:t>
      </w:r>
      <w:r>
        <w:rPr>
          <w:rFonts w:hint="eastAsia" w:ascii="Times New Roman" w:hAnsi="Times New Roman" w:cs="Times New Roman"/>
        </w:rPr>
        <w:t>10章</w:t>
      </w:r>
    </w:p>
    <w:p>
      <w:pPr>
        <w:tabs>
          <w:tab w:val="left" w:pos="3828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一、是非题</w:t>
      </w:r>
    </w:p>
    <w:p>
      <w:pPr>
        <w:tabs>
          <w:tab w:val="left" w:pos="39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刀开关安装时，手柄朝上为合，朝下为分。(  </w:t>
      </w:r>
      <w:r>
        <w:rPr>
          <w:rFonts w:hint="default" w:ascii="Arial" w:hAnsi="Arial" w:cs="Arial"/>
        </w:rPr>
        <w:t>√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399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.低压断路器又称为自动空气开关。(  </w:t>
      </w:r>
      <w:r>
        <w:rPr>
          <w:rFonts w:hint="default" w:ascii="Arial" w:hAnsi="Arial" w:cs="Arial"/>
        </w:rPr>
        <w:t>√</w:t>
      </w:r>
      <w:r>
        <w:rPr>
          <w:rFonts w:ascii="Times New Roman" w:hAnsi="Times New Roman" w:cs="Times New Roman"/>
        </w:rPr>
        <w:t xml:space="preserve">   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.刀开关和断路器组合使用时，通电先合刀开关，断电先断断路器。(  </w:t>
      </w:r>
      <w:r>
        <w:rPr>
          <w:rFonts w:hint="default" w:ascii="Arial" w:hAnsi="Arial" w:cs="Arial"/>
        </w:rPr>
        <w:t>√</w:t>
      </w:r>
      <w:r>
        <w:rPr>
          <w:rFonts w:ascii="Times New Roman" w:hAnsi="Times New Roman" w:cs="Times New Roman"/>
        </w:rPr>
        <w:t xml:space="preserve">   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.低压断路器具有短路和欠压保护功能。(   </w:t>
      </w:r>
      <w:r>
        <w:rPr>
          <w:rFonts w:hint="default" w:ascii="Arial" w:hAnsi="Arial" w:cs="Arial"/>
        </w:rPr>
        <w:t>√</w:t>
      </w:r>
      <w:r>
        <w:rPr>
          <w:rFonts w:ascii="Times New Roman" w:hAnsi="Times New Roman" w:cs="Times New Roman"/>
        </w:rPr>
        <w:t xml:space="preserve">  )</w:t>
      </w: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.接触器不能用来分断带有大</w:t>
      </w:r>
      <w:r>
        <w:rPr>
          <w:rFonts w:hint="eastAsia" w:ascii="Times New Roman" w:hAnsi="Times New Roman" w:cs="Times New Roman"/>
        </w:rPr>
        <w:t>电流</w:t>
      </w:r>
      <w:r>
        <w:rPr>
          <w:rFonts w:ascii="Times New Roman" w:hAnsi="Times New Roman" w:cs="Times New Roman"/>
        </w:rPr>
        <w:t xml:space="preserve">负载的交流电路。(  </w:t>
      </w:r>
      <w:r>
        <w:rPr>
          <w:rFonts w:hint="default" w:ascii="Arial" w:hAnsi="Arial" w:cs="Arial"/>
        </w:rPr>
        <w:t>×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4253"/>
        </w:tabs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.</w:t>
      </w:r>
      <w:r>
        <w:rPr>
          <w:rFonts w:ascii="Times New Roman" w:hAnsi="Times New Roman" w:cs="Times New Roman"/>
        </w:rPr>
        <w:t xml:space="preserve">接触器具有欠压保护功能。(  </w:t>
      </w:r>
      <w:r>
        <w:rPr>
          <w:rFonts w:hint="default" w:ascii="Arial" w:hAnsi="Arial" w:cs="Arial"/>
        </w:rPr>
        <w:t>√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二、选择题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手动控制电器是自动控制设备中不可缺少的器件，最常用的是(　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>　　)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接触器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刀开关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.中间继电器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时间继电器</w:t>
      </w:r>
    </w:p>
    <w:p>
      <w:pPr>
        <w:tabs>
          <w:tab w:val="left" w:pos="3828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.起过载保护作用的电器是(  </w:t>
      </w:r>
      <w:r>
        <w:rPr>
          <w:rFonts w:hint="eastAsia" w:ascii="Times New Roman" w:hAnsi="Times New Roman" w:cs="Times New Roman"/>
          <w:lang w:val="en-US" w:eastAsia="zh-CN"/>
        </w:rPr>
        <w:t>C</w:t>
      </w:r>
      <w:r>
        <w:rPr>
          <w:rFonts w:ascii="Times New Roman" w:hAnsi="Times New Roman" w:cs="Times New Roman"/>
        </w:rPr>
        <w:t xml:space="preserve">    )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熔断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中间继电器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热继电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时间继电器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.继电器-接触器控制电路中，热继电器主要用于电路的(   </w:t>
      </w:r>
      <w:r>
        <w:rPr>
          <w:rFonts w:hint="eastAsia" w:ascii="Times New Roman" w:hAnsi="Times New Roman" w:cs="Times New Roman"/>
          <w:lang w:val="en-US" w:eastAsia="zh-CN"/>
        </w:rPr>
        <w:t>A</w:t>
      </w:r>
      <w:r>
        <w:rPr>
          <w:rFonts w:ascii="Times New Roman" w:hAnsi="Times New Roman" w:cs="Times New Roman"/>
        </w:rPr>
        <w:t xml:space="preserve">   )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过载保护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.短路保护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C.欠压保护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D.欠流保护</w:t>
      </w:r>
    </w:p>
    <w:p>
      <w:pPr>
        <w:tabs>
          <w:tab w:val="left" w:pos="4202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.用于控制机械运动部件行程的电器是(   </w:t>
      </w:r>
      <w:r>
        <w:rPr>
          <w:rFonts w:hint="eastAsia" w:ascii="Times New Roman" w:hAnsi="Times New Roman" w:cs="Times New Roman"/>
          <w:lang w:val="en-US" w:eastAsia="zh-CN"/>
        </w:rPr>
        <w:t>C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4202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刀开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按钮</w:t>
      </w:r>
    </w:p>
    <w:p>
      <w:pPr>
        <w:tabs>
          <w:tab w:val="left" w:pos="4202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行程开关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万能转换开关</w:t>
      </w:r>
    </w:p>
    <w:p>
      <w:pPr>
        <w:tabs>
          <w:tab w:val="left" w:pos="3969"/>
        </w:tabs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szCs w:val="21"/>
        </w:rPr>
        <w:t>在电动机起—停控制电路中，接触器通常兼有</w:t>
      </w:r>
      <w:r>
        <w:rPr>
          <w:rFonts w:hint="eastAsia" w:ascii="Times New Roman" w:hAnsi="Times New Roman" w:cs="Times New Roman"/>
          <w:szCs w:val="21"/>
          <w:lang w:val="en-US" w:eastAsia="zh-CN"/>
        </w:rPr>
        <w:t>(  C   )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短路保护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过压保护</w:t>
      </w:r>
      <w:r>
        <w:rPr>
          <w:rFonts w:ascii="Times New Roman" w:hAnsi="Times New Roman" w:cs="Times New Roman"/>
          <w:szCs w:val="21"/>
        </w:rPr>
        <w:tab/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失压保护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过载保护</w:t>
      </w:r>
    </w:p>
    <w:p>
      <w:pPr>
        <w:tabs>
          <w:tab w:val="left" w:pos="4253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6.</w:t>
      </w:r>
      <w:r>
        <w:rPr>
          <w:rFonts w:ascii="Times New Roman" w:hAnsi="Times New Roman" w:cs="Times New Roman"/>
          <w:color w:val="000000"/>
          <w:szCs w:val="21"/>
        </w:rPr>
        <w:t>熔断器通常用于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(   A  )</w:t>
      </w:r>
    </w:p>
    <w:p>
      <w:pPr>
        <w:tabs>
          <w:tab w:val="left" w:pos="4253"/>
        </w:tabs>
        <w:ind w:firstLine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．短路保护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B．失压保护</w:t>
      </w:r>
    </w:p>
    <w:p>
      <w:pPr>
        <w:tabs>
          <w:tab w:val="left" w:pos="4253"/>
        </w:tabs>
        <w:ind w:firstLine="40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过压保护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D．过载保护</w:t>
      </w:r>
    </w:p>
    <w:p>
      <w:pPr>
        <w:tabs>
          <w:tab w:val="left" w:pos="3969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27520" behindDoc="1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248920</wp:posOffset>
            </wp:positionV>
            <wp:extent cx="1282065" cy="444500"/>
            <wp:effectExtent l="0" t="0" r="0" b="0"/>
            <wp:wrapTight wrapText="bothSides">
              <wp:wrapPolygon>
                <wp:start x="0" y="0"/>
                <wp:lineTo x="0" y="20366"/>
                <wp:lineTo x="21183" y="20366"/>
                <wp:lineTo x="21183" y="0"/>
                <wp:lineTo x="0" y="0"/>
              </wp:wrapPolygon>
            </wp:wrapTight>
            <wp:docPr id="97" name="图片 97" descr="02187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02187-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842"/>
                    <a:stretch>
                      <a:fillRect/>
                    </a:stretch>
                  </pic:blipFill>
                  <pic:spPr>
                    <a:xfrm>
                      <a:off x="0" y="0"/>
                      <a:ext cx="1282065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7.</w:t>
      </w:r>
      <w:r>
        <w:rPr>
          <w:rFonts w:ascii="Times New Roman" w:hAnsi="Times New Roman" w:cs="Times New Roman"/>
          <w:szCs w:val="21"/>
        </w:rPr>
        <w:t>右图所示时间继电器的图形符号是</w:t>
      </w:r>
      <w:r>
        <w:rPr>
          <w:rFonts w:hint="eastAsia" w:ascii="Times New Roman" w:hAnsi="Times New Roman" w:cs="Times New Roman"/>
          <w:szCs w:val="21"/>
          <w:lang w:val="en-US" w:eastAsia="zh-CN"/>
        </w:rPr>
        <w:t>(   D  )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延时闭合的动断触头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延时断开的动断触头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延时闭合的动合触头</w:t>
      </w:r>
    </w:p>
    <w:p>
      <w:pPr>
        <w:tabs>
          <w:tab w:val="left" w:pos="3969"/>
        </w:tabs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延时断开的动合触头</w:t>
      </w:r>
    </w:p>
    <w:p>
      <w:pPr>
        <w:tabs>
          <w:tab w:val="left" w:pos="4253"/>
        </w:tabs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8.</w:t>
      </w:r>
      <w:r>
        <w:rPr>
          <w:rFonts w:ascii="Times New Roman" w:hAnsi="Times New Roman" w:cs="Times New Roman"/>
          <w:color w:val="000000"/>
          <w:szCs w:val="21"/>
        </w:rPr>
        <w:t>右图所示时间继电器的图形符号是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(  A  )</w:t>
      </w:r>
    </w:p>
    <w:p>
      <w:pPr>
        <w:tabs>
          <w:tab w:val="left" w:pos="4253"/>
        </w:tabs>
        <w:ind w:right="420"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28544" behindDoc="0" locked="0" layoutInCell="1" allowOverlap="1">
            <wp:simplePos x="0" y="0"/>
            <wp:positionH relativeFrom="column">
              <wp:posOffset>3526155</wp:posOffset>
            </wp:positionH>
            <wp:positionV relativeFrom="paragraph">
              <wp:posOffset>39370</wp:posOffset>
            </wp:positionV>
            <wp:extent cx="1724660" cy="476250"/>
            <wp:effectExtent l="0" t="0" r="8890" b="0"/>
            <wp:wrapSquare wrapText="bothSides"/>
            <wp:docPr id="98" name="图片 98" descr="02187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02187-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24"/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Cs w:val="21"/>
        </w:rPr>
        <w:t>A．延时闭合的动断触头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B．延时断开的动断触头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C．延时闭合的动合触头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D．延时断开的动合触头</w:t>
      </w:r>
    </w:p>
    <w:p>
      <w:pPr>
        <w:tabs>
          <w:tab w:val="left" w:pos="4253"/>
        </w:tabs>
        <w:rPr>
          <w:rFonts w:ascii="Times New Roman" w:hAnsi="Times New Roman" w:cs="Times New Roman"/>
          <w:color w:val="000000"/>
          <w:szCs w:val="21"/>
        </w:rPr>
      </w:pPr>
    </w:p>
    <w:p>
      <w:pPr>
        <w:tabs>
          <w:tab w:val="left" w:pos="3828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.时间继电器中的延时断开的动合触头符号是(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 )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869180" cy="281940"/>
            <wp:effectExtent l="0" t="0" r="7620" b="3810"/>
            <wp:docPr id="311" name="图片 311" descr="DG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 descr="DG-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918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rPr>
          <w:rFonts w:hint="eastAsia" w:ascii="Times New Roman" w:hAnsi="Times New Roman" w:cs="Times New Roman"/>
        </w:rPr>
      </w:pPr>
    </w:p>
    <w:p>
      <w:pPr>
        <w:tabs>
          <w:tab w:val="left" w:pos="3828"/>
        </w:tabs>
        <w:rPr>
          <w:rFonts w:hint="eastAsia" w:ascii="Times New Roman" w:hAnsi="Times New Roman" w:cs="Times New Roman"/>
        </w:rPr>
      </w:pPr>
    </w:p>
    <w:p>
      <w:pPr>
        <w:tabs>
          <w:tab w:val="left" w:pos="3828"/>
        </w:tabs>
        <w:rPr>
          <w:rFonts w:hint="eastAsia" w:ascii="Times New Roman" w:hAnsi="Times New Roman" w:cs="Times New Roman"/>
        </w:rPr>
      </w:pPr>
    </w:p>
    <w:p>
      <w:pPr>
        <w:tabs>
          <w:tab w:val="left" w:pos="3828"/>
        </w:tabs>
        <w:rPr>
          <w:rFonts w:hint="eastAsia" w:ascii="Times New Roman" w:hAnsi="Times New Roman" w:cs="Times New Roman"/>
        </w:rPr>
      </w:pPr>
    </w:p>
    <w:p>
      <w:pPr>
        <w:tabs>
          <w:tab w:val="left" w:pos="3828"/>
        </w:tabs>
        <w:rPr>
          <w:rFonts w:ascii="Times New Roman" w:hAnsi="Times New Roman" w:cs="Times New Roman"/>
        </w:rPr>
      </w:pPr>
    </w:p>
    <w:p>
      <w:pPr>
        <w:tabs>
          <w:tab w:val="left" w:pos="3828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 xml:space="preserve">.具有自锁功能的控制电路是(   </w:t>
      </w:r>
      <w:r>
        <w:rPr>
          <w:rFonts w:hint="eastAsia" w:ascii="Times New Roman" w:hAnsi="Times New Roman" w:cs="Times New Roman"/>
          <w:lang w:val="en-US" w:eastAsia="zh-CN"/>
        </w:rPr>
        <w:t>C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495800" cy="1790700"/>
            <wp:effectExtent l="0" t="0" r="0" b="0"/>
            <wp:docPr id="310" name="图片 310" descr="DG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 descr="DG-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 xml:space="preserve">在继电接触器控制电路中，自锁触头的正确接法是( 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接触器常开触头与起动按钮串联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接触器常开触头与起动按钮并联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接触器常闭触头与起动按钮并联</w:t>
      </w:r>
    </w:p>
    <w:p>
      <w:pPr>
        <w:tabs>
          <w:tab w:val="left" w:pos="3828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接触器常闭触头与起动按钮串联</w:t>
      </w:r>
    </w:p>
    <w:p>
      <w:pPr>
        <w:tabs>
          <w:tab w:val="left" w:pos="399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.接触器在电路中的文字符号是</w:t>
      </w:r>
      <w:r>
        <w:rPr>
          <w:rFonts w:hint="eastAsia" w:ascii="Times New Roman" w:hAnsi="Times New Roman" w:cs="Times New Roman"/>
          <w:lang w:val="en-US" w:eastAsia="zh-CN"/>
        </w:rPr>
        <w:t>(  C  )</w:t>
      </w:r>
    </w:p>
    <w:p>
      <w:pPr>
        <w:tabs>
          <w:tab w:val="left" w:pos="399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FU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FR</w:t>
      </w:r>
    </w:p>
    <w:p>
      <w:pPr>
        <w:tabs>
          <w:tab w:val="left" w:pos="399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K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SB</w:t>
      </w: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 xml:space="preserve">热继电器在电路中的文字符号是( 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FU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FR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K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SB</w:t>
      </w:r>
    </w:p>
    <w:p>
      <w:pPr>
        <w:tabs>
          <w:tab w:val="left" w:pos="399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 xml:space="preserve">.在电路中能同时起到短路保护、零压保护和过载保护的电器是(   </w:t>
      </w:r>
      <w:r>
        <w:rPr>
          <w:rFonts w:hint="eastAsia" w:ascii="Times New Roman" w:hAnsi="Times New Roman" w:cs="Times New Roman"/>
          <w:lang w:val="en-US" w:eastAsia="zh-CN"/>
        </w:rPr>
        <w:t>B</w:t>
      </w:r>
      <w:r>
        <w:rPr>
          <w:rFonts w:ascii="Times New Roman" w:hAnsi="Times New Roman" w:cs="Times New Roman"/>
        </w:rPr>
        <w:t xml:space="preserve">   )</w:t>
      </w:r>
    </w:p>
    <w:p>
      <w:pPr>
        <w:tabs>
          <w:tab w:val="left" w:pos="399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接触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断路器</w:t>
      </w:r>
    </w:p>
    <w:p>
      <w:pPr>
        <w:tabs>
          <w:tab w:val="left" w:pos="3990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热继电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熔断器</w:t>
      </w: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 xml:space="preserve">.下列电器中不能实现短路保护的是(  </w:t>
      </w:r>
      <w:r>
        <w:rPr>
          <w:rFonts w:hint="eastAsia" w:ascii="Times New Roman" w:hAnsi="Times New Roman" w:cs="Times New Roman"/>
          <w:lang w:val="en-US" w:eastAsia="zh-CN"/>
        </w:rPr>
        <w:t>D</w:t>
      </w:r>
      <w:bookmarkStart w:id="0" w:name="_GoBack"/>
      <w:bookmarkEnd w:id="0"/>
      <w:r>
        <w:rPr>
          <w:rFonts w:ascii="Times New Roman" w:hAnsi="Times New Roman" w:cs="Times New Roman"/>
        </w:rPr>
        <w:t xml:space="preserve">    )</w:t>
      </w:r>
    </w:p>
    <w:p>
      <w:pPr>
        <w:tabs>
          <w:tab w:val="left" w:pos="4253"/>
        </w:tabs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熔断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.过电流继电器</w:t>
      </w:r>
    </w:p>
    <w:p>
      <w:pPr>
        <w:tabs>
          <w:tab w:val="left" w:pos="4253"/>
        </w:tabs>
        <w:ind w:firstLine="420" w:firstLineChars="200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C.低压断路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.热继电器</w:t>
      </w:r>
    </w:p>
    <w:p>
      <w:pPr>
        <w:tabs>
          <w:tab w:val="left" w:pos="4253"/>
        </w:tabs>
        <w:rPr>
          <w:rFonts w:hint="eastAsia" w:ascii="Times New Roman" w:hAnsi="Times New Roman" w:cs="Times New Roman"/>
        </w:rPr>
      </w:pPr>
    </w:p>
    <w:p>
      <w:pPr>
        <w:tabs>
          <w:tab w:val="left" w:pos="4253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三、填空题</w:t>
      </w:r>
    </w:p>
    <w:p>
      <w:pPr>
        <w:tabs>
          <w:tab w:val="left" w:pos="3969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自动控制系统中发出指令或信号的电器，称为______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.电路中短路、过载和失压保护分别由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szCs w:val="21"/>
        </w:rPr>
        <w:t>电器来实现。</w:t>
      </w:r>
    </w:p>
    <w:p>
      <w:pPr>
        <w:snapToGrid w:val="0"/>
        <w:ind w:left="315" w:hanging="315" w:hanging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.左下</w:t>
      </w:r>
      <w:r>
        <w:rPr>
          <w:rFonts w:ascii="Times New Roman" w:hAnsi="Times New Roman" w:cs="Times New Roman"/>
          <w:szCs w:val="21"/>
        </w:rPr>
        <w:t>电路为两台电动机按顺序起动的控制电路，其中交流接触器K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控制电动机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，交流接触器K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控制电动机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（主电路没有画出）。时间继电器KT定时时间为5秒。电路中KM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、KM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和KT的吸引线圈的额定电压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V，按下S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先起动的电动机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，6秒后，触点KT的状态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。</w:t>
      </w:r>
    </w:p>
    <w:p>
      <w:pPr>
        <w:ind w:left="210" w:leftChars="100" w:right="4336" w:rightChars="2065"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组合 214" o:spid="_x0000_s1168" o:spt="203" style="position:absolute;left:0pt;margin-left:24.5pt;margin-top:37.95pt;height:160.15pt;width:190.5pt;mso-wrap-distance-bottom:0pt;mso-wrap-distance-left:9pt;mso-wrap-distance-right:9pt;mso-wrap-distance-top:0pt;z-index:251609088;mso-width-relative:page;mso-height-relative:page;" coordorigin="7201,11137" coordsize="3810,3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">
            <o:lock v:ext="edit"/>
            <v:shape id="Oval 220" o:spid="_x0000_s1169" o:spt="3" type="#_x0000_t3" style="position:absolute;left:7386;top:11137;height:72;width:7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2cXMMA&#10;AADcAAAADwAAAGRycy9kb3ducmV2LnhtbESPQYvCMBSE78L+h/AW9iJrqqIs1SgiLnq1Lp4fzdum&#10;2rzUJmr11xtB8DjMzDfMdN7aSlyo8aVjBf1eAoI4d7rkQsHf7vf7B4QPyBorx6TgRh7ms4/OFFPt&#10;rrylSxYKESHsU1RgQqhTKX1uyKLvuZo4ev+usRiibAqpG7xGuK3kIEnG0mLJccFgTUtD+TE7WwXj&#10;w25tkmq/2t+7h7AZbk/ZfX1S6uuzXUxABGrDO/xqb7SCQX8EzzPxCM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92cXMMAAADcAAAADwAAAAAAAAAAAAAAAACYAgAAZHJzL2Rv&#10;d25yZXYueG1sUEsFBgAAAAAEAAQA9QAAAIgDAAAAAA==&#10;">
              <v:path/>
              <v:fill focussize="0,0"/>
              <v:stroke weight="1.5pt"/>
              <v:imagedata o:title=""/>
              <o:lock v:ext="edit"/>
            </v:shape>
            <v:group id="Group 221" o:spid="_x0000_s1170" o:spt="203" style="position:absolute;left:8121;top:11750;height:325;width:230;" coordorigin="6630,11450" coordsize="230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<o:lock v:ext="edit"/>
              <v:group id="Group 222" o:spid="_x0000_s1171" o:spt="203" style="position:absolute;left:6630;top:11450;height:160;width:230;" coordorigin="6630,11450" coordsize="230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<o:lock v:ext="edit"/>
                <v:line id="Line 223" o:spid="_x0000_s1172" o:spt="20" style="position:absolute;left:6660;top:11450;height:1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WwsAAAADcAAAADwAAAGRycy9kb3ducmV2LnhtbERPTYvCMBC9C/sfwizsTVMVZKlGEcFV&#10;9mZXBG9DM7a1zaSbpFr/vTkIHh/ve7HqTSNu5HxlWcF4lIAgzq2uuFBw/NsOv0H4gKyxsUwKHuRh&#10;tfwYLDDV9s4HumWhEDGEfYoKyhDaVEqfl2TQj2xLHLmLdQZDhK6Q2uE9hptGTpJkJg1WHBtKbGlT&#10;Ul5nnVFw6jI+X+uta7D72e0up//aT3+V+vrs13MQgfrwFr/ce61gMo5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rFsLAAAAA3AAAAA8AAAAAAAAAAAAAAAAA&#10;oQIAAGRycy9kb3ducmV2LnhtbFBLBQYAAAAABAAEAPkAAACOAwAAAAA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24" o:spid="_x0000_s1173" o:spt="20" style="position:absolute;left:6630;top:11500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ezWcQAAADcAAAADwAAAGRycy9kb3ducmV2LnhtbESPQWvCQBSE74L/YXmCt7pRQdrUVUSw&#10;Fm+NIvT2yD6TNNm36e5G03/fFQSPw8x8wyzXvWnElZyvLCuYThIQxLnVFRcKTsfdyysIH5A1NpZJ&#10;wR95WK+GgyWm2t74i65ZKESEsE9RQRlCm0rp85IM+oltiaN3sc5giNIVUju8Rbhp5CxJFtJgxXGh&#10;xJa2JeV11hkF5y7j75965xrsPvb7y/m39vODUuNRv3kHEagPz/Cj/akVzKZv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Z7NZ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  <v:line id="Line 225" o:spid="_x0000_s1174" o:spt="20" style="position:absolute;left:6740;top:11560;height:21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7MsQAAADcAAAADwAAAGRycy9kb3ducmV2LnhtbERPu27CMBTdkfgH6yJ1QcRpUKsqjYMA&#10;qY+BhbQL21V8mwTi6zR2SPj7eqjEeHTe2WYyrbhS7xrLCh6jGARxaXXDlYLvr7fVCwjnkTW2lknB&#10;jRxs8vksw1TbkY90LXwlQgi7FBXU3neplK6syaCLbEccuB/bG/QB9pXUPY4h3LQyieNnabDh0FBj&#10;R/uayksxGAXr93Vz27vz6WnXjr8f3WE4Lg+DUg+LafsKwtPk7+J/96dWkCRhfjgTjo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LsyxAAAANwAAAAPAAAAAAAAAAAA&#10;AAAAAKECAABkcnMvZG93bnJldi54bWxQSwUGAAAAAAQABAD5AAAAkgMAAAAA&#10;">
                <v:path arrowok="t"/>
                <v:fill focussize="0,0"/>
                <v:stroke weight="1.5pt" dashstyle="1 1" endcap="round"/>
                <v:imagedata o:title=""/>
                <o:lock v:ext="edit"/>
              </v:line>
              <v:group id="Group 226" o:spid="_x0000_s1175" o:spt="203" style="position:absolute;left:6657;top:11707;height:68;width:164;" coordorigin="6350,12770" coordsize="410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<o:lock v:ext="edit" aspectratio="t"/>
                <v:line id="Line 227" o:spid="_x0000_s1176" o:spt="20" style="position:absolute;left:6350;top:12770;flip:x;height:17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pp8MAAADcAAAADwAAAGRycy9kb3ducmV2LnhtbESPzWrDMBCE74G+g9hCb4lcHUJwo4QQ&#10;CCS0h/xBrou1tkytlZHU2H37qFDIcZiZb5jlenSduFOIrWcN77MCBHHlTcuNhutlN12AiAnZYOeZ&#10;NPxShPXqZbLE0viBT3Q/p0ZkCMcSNdiU+lLKWFlyGGe+J85e7YPDlGVopAk4ZLjrpCqKuXTYcl6w&#10;2NPWUvV9/nEa5OFzOIadutZNve/97WC/5sOo9dvruPkAkWhMz/B/e280KKXg70w+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JKafDAAAA3AAAAA8AAAAAAAAAAAAA&#10;AAAAoQIAAGRycy9kb3ducmV2LnhtbFBLBQYAAAAABAAEAPkAAACRAwAAAAA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28" o:spid="_x0000_s1177" o:spt="20" style="position:absolute;left:6350;top:12940;height:0;width:41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NODsQAAADcAAAADwAAAGRycy9kb3ducmV2LnhtbESPQWvCQBSE7wX/w/KE3uqmEUqJrlIK&#10;avFmKoK3R/aZpMm+jbsbjf/eLQgeh5n5hpkvB9OKCzlfW1bwPklAEBdW11wq2P+u3j5B+ICssbVM&#10;Cm7kYbkYvcwx0/bKO7rkoRQRwj5DBVUIXSalLyoy6Ce2I47eyTqDIUpXSu3wGuGmlWmSfEiDNceF&#10;Cjv6rqho8t4oOPQ5H/+alWuxX282p8O58dOtUq/j4WsGItAQnuFH+0crSNMp/J+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404O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29" o:spid="_x0000_s1178" o:spt="20" style="position:absolute;left:6760;top:12770;flip:y;height:17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USMMAAADcAAAADwAAAGRycy9kb3ducmV2LnhtbESPQYvCMBSE7wv+h/AEb2tqWWSpRhFB&#10;UNbDrivs9dG8NsXmpSTR1n9vFgSPw8x8wyzXg23FjXxoHCuYTTMQxKXTDdcKzr+7908QISJrbB2T&#10;gjsFWK9Gb0sstOv5h26nWIsE4VCgAhNjV0gZSkMWw9R1xMmrnLcYk/S11B77BLetzLNsLi02nBYM&#10;drQ1VF5OV6tAHr76b7/Lz1Vd7Tv3dzDHeT8oNRkPmwWISEN8hZ/tvVaQ5x/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sFEjDAAAA3AAAAA8AAAAAAAAAAAAA&#10;AAAAoQIAAGRycy9kb3ducmV2LnhtbFBLBQYAAAAABAAEAPkAAACRAwAAAAA=&#10;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</v:group>
            <v:group id="Group 230" o:spid="_x0000_s1179" o:spt="203" style="position:absolute;left:8771;top:11920;height:275;width:230;" coordorigin="7270,11670" coordsize="230,2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<o:lock v:ext="edit"/>
              <v:group id="Group 231" o:spid="_x0000_s1180" o:spt="203" style="position:absolute;left:7297;top:11877;height:68;width:164;" coordorigin="6350,12770" coordsize="410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<o:lock v:ext="edit" aspectratio="t"/>
                <v:line id="Line 232" o:spid="_x0000_s1181" o:spt="20" style="position:absolute;left:6350;top:12770;flip:x;height:17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6KP8QAAADcAAAADwAAAGRycy9kb3ducmV2LnhtbESPQWvCQBSE74L/YXmF3nTTHGxJ3QQR&#10;BKUeWhW8PrIv2dDs27C7mvTfd4VCj8PMfMOsq8n24k4+dI4VvCwzEMS10x23Ci7n3eINRIjIGnvH&#10;pOCHAlTlfLbGQruRv+h+iq1IEA4FKjAxDoWUoTZkMSzdQJy8xnmLMUnfSu1xTHDbyzzLVtJix2nB&#10;4EBbQ/X36WYVyMPH+Ol3+aVpm/3grgdzXI2TUs9P0+YdRKQp/of/2nutIM9f4X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oo/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33" o:spid="_x0000_s1182" o:spt="20" style="position:absolute;left:6350;top:12940;height:0;width:41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fcf8EAAADcAAAADwAAAGRycy9kb3ducmV2LnhtbERPz2vCMBS+D/Y/hDfwNtNVEOmMIgOn&#10;eLOKsNujeba1zUuXpFr/e3MQPH58v+fLwbTiSs7XlhV8jRMQxIXVNZcKjof15wyED8gaW8uk4E4e&#10;lov3tzlm2t54T9c8lCKGsM9QQRVCl0npi4oM+rHtiCN3ts5giNCVUju8xXDTyjRJptJgzbGhwo5+&#10;KiqavDcKTn3Of5dm7Vrsfzeb8+m/8ZOdUqOPYfUNItAQXuKne6sVpGlcG8/EI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R9x/wQAAANwAAAAPAAAAAAAAAAAAAAAA&#10;AKECAABkcnMvZG93bnJldi54bWxQSwUGAAAAAAQABAD5AAAAjwMAAAAA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34" o:spid="_x0000_s1183" o:spt="20" style="position:absolute;left:6760;top:12770;flip:y;height:17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271sQAAADcAAAADwAAAGRycy9kb3ducmV2LnhtbESPQWvCQBSE74L/YXmF3nTTHKRN3QQR&#10;BKUeWhW8PrIv2dDs27C7mvTfd4VCj8PMfMOsq8n24k4+dI4VvCwzEMS10x23Ci7n3eIVRIjIGnvH&#10;pOCHAlTlfLbGQruRv+h+iq1IEA4FKjAxDoWUoTZkMSzdQJy8xnmLMUnfSu1xTHDbyzzLVtJix2nB&#10;4EBbQ/X36WYVyMPH+Ol3+aVpm/3grgdzXI2TUs9P0+YdRKQp/of/2nutIM/f4H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bbvW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  <v:line id="Line 235" o:spid="_x0000_s1184" o:spt="20" style="position:absolute;left:7270;top:11670;flip:y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6ElsAAAADcAAAADwAAAGRycy9kb3ducmV2LnhtbERPTYvCMBC9L/gfwgje1tQKslSjiCAo&#10;7mFXBa9DM22KzaQk0dZ/bw4Le3y879VmsK14kg+NYwWzaQaCuHS64VrB9bL//AIRIrLG1jEpeFGA&#10;zXr0scJCu55/6XmOtUghHApUYGLsCilDachimLqOOHGV8xZjgr6W2mOfwm0r8yxbSIsNpwaDHe0M&#10;lffzwyqQx1P/4/f5taqrQ+duR/O96AelJuNhuwQRaYj/4j/3QSvI52l+OpOOgF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eOhJbAAAAA3AAAAA8AAAAAAAAAAAAAAAAA&#10;oQIAAGRycy9kb3ducmV2LnhtbFBLBQYAAAAABAAEAPkAAACOAwAAAAA=&#10;">
                <v:path arrowok="t"/>
                <v:fill focussize="0,0"/>
                <v:stroke weight="1.5pt"/>
                <v:imagedata o:title=""/>
                <o:lock v:ext="edit"/>
              </v:line>
              <v:line id="Line 236" o:spid="_x0000_s1185" o:spt="20" style="position:absolute;left:7380;top:11713;flip:y;height:23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vWzscAAADcAAAADwAAAGRycy9kb3ducmV2LnhtbESPT2vCQBTE74V+h+UJ3uomEURSN1JD&#10;BelB0LaH3h7Zlz9t9m2SXWP89l2h0OMwM79hNtvJtGKkwTWWFcSLCARxYXXDlYKP9/3TGoTzyBpb&#10;y6TgRg622ePDBlNtr3yi8ewrESDsUlRQe9+lUrqiJoNuYTvi4JV2MOiDHCqpB7wGuGllEkUrabDh&#10;sFBjR3lNxc/5YhQckyR/3dnicuvXx16W09vX5/dKqflsenkG4Wny/+G/9kErSJYx3M+EIy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9bOxwAAANwAAAAPAAAAAAAA&#10;AAAAAAAAAKECAABkcnMvZG93bnJldi54bWxQSwUGAAAAAAQABAD5AAAAlQMAAAAA&#10;">
                <v:path arrowok="t"/>
                <v:fill focussize="0,0"/>
                <v:stroke weight="1.5pt" dashstyle="1 1" endcap="round"/>
                <v:imagedata o:title=""/>
                <o:lock v:ext="edit"/>
              </v:line>
            </v:group>
            <v:group id="Group 237" o:spid="_x0000_s1186" o:spt="203" style="position:absolute;left:10471;top:11560;height:380;width:300;" coordorigin="7770,11200" coordsize="300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<o:lock v:ext="edit"/>
              <v:line id="Line 238" o:spid="_x0000_s1187" o:spt="20" style="position:absolute;left:7830;top:11420;height:1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rY08QAAADcAAAADwAAAGRycy9kb3ducmV2LnhtbESPQWvCQBSE7wX/w/KE3uqmBkqJrlIK&#10;avFmKoK3R/aZpMm+jbsbjf/eLQgeh5n5hpkvB9OKCzlfW1bwPklAEBdW11wq2P+u3j5B+ICssbVM&#10;Cm7kYbkYvcwx0/bKO7rkoRQRwj5DBVUIXSalLyoy6Ce2I47eyTqDIUpXSu3wGuGmldMk+ZAGa44L&#10;FXb0XVHR5L1RcOhzPv41K9div95sTodz49OtUq/j4WsGItAQnuFH+0crmKYp/J+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OtjTxAAAANwAAAAPAAAAAAAAAAAA&#10;AAAAAKECAABkcnMvZG93bnJldi54bWxQSwUGAAAAAAQABAD5AAAAkgMAAAAA&#10;">
                <v:path arrowok="t"/>
                <v:fill focussize="0,0"/>
                <v:stroke weight="1.5pt"/>
                <v:imagedata o:title=""/>
                <o:lock v:ext="edit"/>
              </v:line>
              <v:line id="Line 239" o:spid="_x0000_s1188" o:spt="20" style="position:absolute;left:7800;top:11470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NAp8UAAADcAAAADwAAAGRycy9kb3ducmV2LnhtbESPT2vCQBTE7wW/w/IEb3WjliLRVUTw&#10;D701LYK3R/aZxGTfxt2Nxm/fLRR6HGbmN8xy3ZtG3Mn5yrKCyTgBQZxbXXGh4Ptr9zoH4QOyxsYy&#10;KXiSh/Vq8LLEVNsHf9I9C4WIEPYpKihDaFMpfV6SQT+2LXH0LtYZDFG6QmqHjwg3jZwmybs0WHFc&#10;KLGlbUl5nXVGwanL+Hytd67Bbn84XE632s8+lBoN+80CRKA+/If/2ketYDp7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9NAp8UAAADcAAAADwAAAAAAAAAA&#10;AAAAAAChAgAAZHJzL2Rvd25yZXYueG1sUEsFBgAAAAAEAAQA+QAAAJMDAAAAAA==&#10;">
                <v:path arrowok="t"/>
                <v:fill focussize="0,0"/>
                <v:stroke weight="1.5pt"/>
                <v:imagedata o:title=""/>
                <o:lock v:ext="edit"/>
              </v:line>
              <v:line id="Line 240" o:spid="_x0000_s1189" o:spt="20" style="position:absolute;left:7920;top:11330;height:21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Od8cAAADcAAAADwAAAGRycy9kb3ducmV2LnhtbESPT2vCQBTE7wW/w/KEXopuarBIdBNU&#10;6J+DF60Xb4/sM4lm36bZjYnfvlsoeBxm5jfMKhtMLW7UusqygtdpBII4t7riQsHx+32yAOE8ssba&#10;Mim4k4MsHT2tMNG25z3dDr4QAcIuQQWl900ipctLMuimtiEO3tm2Bn2QbSF1i32Am1rOouhNGqw4&#10;LJTY0Lak/HrojIL4I67uW3c5zTd1//PZ7Lr9y65T6nk8rJcgPA3+Ef5vf2kFs3gOf2fCEZD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Jo53xwAAANwAAAAPAAAAAAAA&#10;AAAAAAAAAKECAABkcnMvZG93bnJldi54bWxQSwUGAAAAAAQABAD5AAAAlQMAAAAA&#10;">
                <v:path arrowok="t"/>
                <v:fill focussize="0,0"/>
                <v:stroke weight="1.5pt" dashstyle="1 1" endcap="round"/>
                <v:imagedata o:title=""/>
                <o:lock v:ext="edit"/>
              </v:line>
              <v:group id="Group 241" o:spid="_x0000_s1190" o:spt="203" style="position:absolute;left:7770;top:11200;height:100;width:300;" coordorigin="7800,11170" coordsize="300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<o:lock v:ext="edit"/>
                <v:line id="Line 242" o:spid="_x0000_s1191" o:spt="20" style="position:absolute;left:7800;top:11170;height:0;width:1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He0M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Dp7h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He0MUAAADcAAAADwAAAAAAAAAA&#10;AAAAAAChAgAAZHJzL2Rvd25yZXYueG1sUEsFBgAAAAAEAAQA+QAAAJMDAAAAAA=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43" o:spid="_x0000_s1192" o:spt="20" style="position:absolute;left:7900;top:11170;height:10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5KosEAAADcAAAADwAAAGRycy9kb3ducmV2LnhtbERPy4rCMBTdC/MP4Q7MTtNREKlGEcEH&#10;s7OK4O7SXNva5qaTpNr5+8lCcHk478WqN414kPOVZQXfowQEcW51xYWC82k7nIHwAVljY5kU/JGH&#10;1fJjsMBU2ycf6ZGFQsQQ9ikqKENoUyl9XpJBP7ItceRu1hkMEbpCaofPGG4aOU6SqTRYcWwosaVN&#10;SXmddUbBpcv4eq+3rsFut9/fLr+1n/wo9fXZr+cgAvXhLX65D1rBeBLXxjPxCMj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nkqiwQAAANwAAAAPAAAAAAAAAAAAAAAA&#10;AKECAABkcnMvZG93bnJldi54bWxQSwUGAAAAAAQABAD5AAAAjwMAAAAA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44" o:spid="_x0000_s1193" o:spt="20" style="position:absolute;left:7900;top:11270;height:0;width:1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LvOcUAAADcAAAADwAAAGRycy9kb3ducmV2LnhtbESPT2vCQBTE7wW/w/IEb3WjQqnRVUTw&#10;D701LYK3R/aZxGTfxt2Nxm/fLRR6HGbmN8xy3ZtG3Mn5yrKCyTgBQZxbXXGh4Ptr9/oOwgdkjY1l&#10;UvAkD+vV4GWJqbYP/qR7FgoRIexTVFCG0KZS+rwkg35sW+LoXawzGKJ0hdQOHxFuGjlNkjdpsOK4&#10;UGJL25LyOuuMglOX8fla71yD3f5wuJxutZ99KDUa9psFiEB9+A//tY9awXQ2h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LvOcUAAADcAAAADwAAAAAAAAAA&#10;AAAAAAChAgAAZHJzL2Rvd25yZXYueG1sUEsFBgAAAAAEAAQA+QAAAJMDAAAAAA=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45" o:spid="_x0000_s1194" o:spt="20" style="position:absolute;left:8000;top:11170;flip:y;height:10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j368AAAADcAAAADwAAAGRycy9kb3ducmV2LnhtbERPTYvCMBC9L/gfwgje1tQislSjiCAo&#10;7mFXBa9DM22KzaQk0dZ/bw4Le3y879VmsK14kg+NYwWzaQaCuHS64VrB9bL//AIRIrLG1jEpeFGA&#10;zXr0scJCu55/6XmOtUghHApUYGLsCilDachimLqOOHGV8xZjgr6W2mOfwm0r8yxbSIsNpwaDHe0M&#10;lffzwyqQx1P/4/f5taqrQ+duR/O96AelJuNhuwQRaYj/4j/3QSvI52l+OpOOgF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+I9+vAAAAA3AAAAA8AAAAAAAAAAAAAAAAA&#10;oQIAAGRycy9kb3ducmV2LnhtbFBLBQYAAAAABAAEAPkAAACOAwAAAAA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246" o:spid="_x0000_s1195" o:spt="20" style="position:absolute;left:8000;top:11170;height:0;width:1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KQQsUAAADcAAAADwAAAGRycy9kb3ducmV2LnhtbESPT2vCQBTE74LfYXmCt7rxD6WkriKC&#10;tXhrFKG3R/aZpMm+TXc3mn77riB4HGbmN8xy3ZtGXMn5yrKC6SQBQZxbXXGh4HTcvbyB8AFZY2OZ&#10;FPyRh/VqOFhiqu2Nv+iahUJECPsUFZQhtKmUPi/JoJ/Yljh6F+sMhihdIbXDW4SbRs6S5FUarDgu&#10;lNjStqS8zjqj4Nxl/P1T71yD3cd+fzn/1n5+UGo86jfvIAL14Rl+tD+1gtliCv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KQQsUAAADcAAAADwAAAAAAAAAA&#10;AAAAAAChAgAAZHJzL2Rvd25yZXYueG1sUEsFBgAAAAAEAAQA+QAAAJMDAAAAAA==&#10;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</v:group>
            <v:group id="Group 247" o:spid="_x0000_s1196" o:spt="203" style="position:absolute;left:9341;top:12540;height:160;width:230;" coordorigin="6630,11450" coordsize="230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<o:lock v:ext="edit"/>
              <v:line id="Line 248" o:spid="_x0000_s1197" o:spt="20" style="position:absolute;left:6660;top:11450;height:1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yrrsUAAADcAAAADwAAAGRycy9kb3ducmV2LnhtbESPT2vCQBTE7wW/w/IEb3WjliLRVUTw&#10;D701LYK3R/aZxGTfxt2Nxm/fLRR6HGbmN8xy3ZtG3Mn5yrKCyTgBQZxbXXGh4Ptr9zoH4QOyxsYy&#10;KXiSh/Vq8LLEVNsHf9I9C4WIEPYpKihDaFMpfV6SQT+2LXH0LtYZDFG6QmqHjwg3jZwmybs0WHFc&#10;KLGlbUl5nXVGwanL+Hytd67Bbn84XE632s8+lBoN+80CRKA+/If/2ketYPo2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yrrsUAAADcAAAADwAAAAAAAAAA&#10;AAAAAAChAgAAZHJzL2Rvd25yZXYueG1sUEsFBgAAAAAEAAQA+QAAAJMDAAAAAA==&#10;">
                <v:path arrowok="t"/>
                <v:fill focussize="0,0"/>
                <v:stroke weight="1.5pt"/>
                <v:imagedata o:title=""/>
                <o:lock v:ext="edit"/>
              </v:line>
              <v:line id="Line 249" o:spid="_x0000_s1198" o:spt="20" style="position:absolute;left:6630;top:11500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Uz2sQAAADcAAAADwAAAGRycy9kb3ducmV2LnhtbESPQWvCQBSE7wX/w/IEb3WjlSLRVUSw&#10;iremRfD2yD6TmOzbuLvR+O+7hUKPw8x8wyzXvWnEnZyvLCuYjBMQxLnVFRcKvr92r3MQPiBrbCyT&#10;gid5WK8GL0tMtX3wJ92zUIgIYZ+igjKENpXS5yUZ9GPbEkfvYp3BEKUrpHb4iHDTyGmSvEuDFceF&#10;ElvalpTXWWcUnLqMz9d65xrsPvb7y+lW+7ejUqNhv1mACNSH//Bf+6AVTGc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1TPaxAAAANwAAAAPAAAAAAAAAAAA&#10;AAAAAKECAABkcnMvZG93bnJldi54bWxQSwUGAAAAAAQABAD5AAAAkgMAAAAA&#10;">
                <v:path arrowok="t"/>
                <v:fill focussize="0,0"/>
                <v:stroke weight="1.5pt"/>
                <v:imagedata o:title=""/>
                <o:lock v:ext="edit"/>
              </v:line>
            </v:group>
            <v:group id="Group 250" o:spid="_x0000_s1199" o:spt="203" style="position:absolute;left:8771;top:13480;height:229;width:230;" coordorigin="6920,12652" coordsize="230,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<o:lock v:ext="edit"/>
              <v:line id="Line 251" o:spid="_x0000_s1200" o:spt="20" style="position:absolute;left:6920;top:12652;flip:y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3KBMQAAADcAAAADwAAAGRycy9kb3ducmV2LnhtbESPQWvCQBSE7wX/w/IEb3VjKKGkrlIK&#10;glIPrQpeH9mXbGj2bdhdTfz3bkHwOMzMN8xyPdpOXMmH1rGCxTwDQVw53XKj4HTcvL6DCBFZY+eY&#10;FNwowHo1eVliqd3Av3Q9xEYkCIcSFZgY+1LKUBmyGOauJ05e7bzFmKRvpPY4JLjtZJ5lhbTYclow&#10;2NOXoervcLEK5O57+PGb/FQ39bZ3553ZF8Oo1Gw6fn6AiDTGZ/jR3moF+VsB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LcoExAAAANwAAAAPAAAAAAAAAAAA&#10;AAAAAKECAABkcnMvZG93bnJldi54bWxQSwUGAAAAAAQABAD5AAAAkgMAAAAA&#10;">
                <v:path arrowok="t"/>
                <v:fill focussize="0,0"/>
                <v:stroke weight="1.5pt"/>
                <v:imagedata o:title=""/>
                <o:lock v:ext="edit"/>
              </v:line>
              <v:line id="Line 252" o:spid="_x0000_s1201" o:spt="20" style="position:absolute;left:7000;top:12712;height:1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etrcUAAADcAAAADwAAAGRycy9kb3ducmV2LnhtbESPQWvCQBSE74X+h+UVems21WJLdJUi&#10;qMWbaRF6e2SfSUz2bdzdaPrvXUHocZiZb5jZYjCtOJPztWUFr0kKgriwuuZSwc/36uUDhA/IGlvL&#10;pOCPPCzmjw8zzLS98I7OeShFhLDPUEEVQpdJ6YuKDPrEdsTRO1hnMETpSqkdXiLctHKUphNpsOa4&#10;UGFHy4qKJu+Ngn2f8++xWbkW+/Vmc9ifGj/eKvX8NHxOQQQawn/43v7SCkZv7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etrcUAAADcAAAADwAAAAAAAAAA&#10;AAAAAAChAgAAZHJzL2Rvd25yZXYueG1sUEsFBgAAAAAEAAQA+QAAAJMDAAAAAA==&#10;">
                <v:path arrowok="t"/>
                <v:fill focussize="0,0"/>
                <v:stroke weight="1.5pt"/>
                <v:imagedata o:title=""/>
                <o:lock v:ext="edit"/>
              </v:line>
              <v:line id="Line 253" o:spid="_x0000_s1202" o:spt="20" style="position:absolute;left:7080;top:12702;height:17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g538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Sxf4t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g538IAAADcAAAADwAAAAAAAAAAAAAA&#10;AAChAgAAZHJzL2Rvd25yZXYueG1sUEsFBgAAAAAEAAQA+QAAAJADAAAAAA==&#10;">
                <v:path arrowok="t"/>
                <v:fill focussize="0,0"/>
                <v:stroke weight="1.5pt"/>
                <v:imagedata o:title=""/>
                <o:lock v:ext="edit"/>
              </v:line>
              <v:shape id="Arc 254" o:spid="_x0000_s1203" o:spt="100" style="position:absolute;left:6976;top:12713;height:217;width:119;rotation:7348568f;" fill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OnqMMA&#10;AADcAAAADwAAAGRycy9kb3ducmV2LnhtbESPT4vCMBTE74LfITzBm6aKLGs1ShUUTwv+Aa+P5tkW&#10;m5faxLb66c3Cwh6HmfkNs1x3phQN1a6wrGAyjkAQp1YXnCm4nHejbxDOI2ssLZOCFzlYr/q9Jcba&#10;tnyk5uQzESDsYlSQe1/FUro0J4NubCvi4N1sbdAHWWdS19gGuCnlNIq+pMGCw0KOFW1zSu+np1HQ&#10;XF9Rwt3+xz/aSfHcHM+Jub+VGg66ZAHCU+f/w3/tg1Ywnc3h90w4AnL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OnqMMAAADcAAAADwAAAAAAAAAAAAAAAACYAgAAZHJzL2Rv&#10;d25yZXYueG1sUEsFBgAAAAAEAAQA9QAAAIgDAAAAAA==&#10;" adj=",," path="m0,0nfc11929,0,21600,9670,21600,21600c21600,28717,18094,35377,12227,39406em0,0nsc11929,0,21600,9670,21600,21600c21600,28717,18094,35377,12227,39406l0,21600,0,0xe">
                <v:path arrowok="t" o:connecttype="custom" o:connectlocs="0,0;67,217;0,119" o:connectangles="0,0,0"/>
                <v:fill on="f" focussize="0,0"/>
                <v:stroke weight="1.5pt" joinstyle="round"/>
                <v:imagedata o:title=""/>
                <o:lock v:ext="edit" aspectratio="t"/>
              </v:shape>
            </v:group>
            <v:line id="Line 255" o:spid="_x0000_s1204" o:spt="20" style="position:absolute;left:8811;top:12690;flip:y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FhNsAAAADcAAAADwAAAGRycy9kb3ducmV2LnhtbERPTYvCMBC9L/gfwgje1tSCslSjiCAo&#10;7mFXBa9DM22KzaQk0dZ/bw4Le3y879VmsK14kg+NYwWzaQaCuHS64VrB9bL//AIRIrLG1jEpeFGA&#10;zXr0scJCu55/6XmOtUghHApUYGLsCilDachimLqOOHGV8xZjgr6W2mOfwm0r8yxbSIsNpwaDHe0M&#10;lffzwyqQx1P/4/f5taqrQ+duR/O96AelJuNhuwQRaYj/4j/3QSvI52l+OpOOgF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pRYTbAAAAA3AAAAA8AAAAAAAAAAAAAAAAA&#10;oQIAAGRycy9kb3ducmV2LnhtbFBLBQYAAAAABAAEAPkAAACOAwAAAAA=&#10;">
              <v:path arrowok="t"/>
              <v:fill focussize="0,0"/>
              <v:stroke weight="1.5pt"/>
              <v:imagedata o:title=""/>
              <o:lock v:ext="edit"/>
            </v:line>
            <v:group id="Group 256" o:spid="_x0000_s1205" o:spt="203" style="position:absolute;left:9811;top:11370;height:738;width:500;" coordorigin="7420,12772" coordsize="500,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<o:lock v:ext="edit"/>
              <v:rect id="Rectangle 257" o:spid="_x0000_s1206" o:spt="1" style="position:absolute;left:7450;top:13120;height:360;width:260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VOB8YA&#10;AADcAAAADwAAAGRycy9kb3ducmV2LnhtbESPT4vCMBTE74LfITxhL6KpXRTpGkV0FxYPgn/APT6a&#10;t23Z5qUkUet+eiMIHoeZ+Q0zW7SmFhdyvrKsYDRMQBDnVldcKDgevgZTED4ga6wtk4IbeVjMu50Z&#10;ZtpeeUeXfShEhLDPUEEZQpNJ6fOSDPqhbYij92udwRClK6R2eI1wU8s0SSbSYMVxocSGViXlf/uz&#10;UdCcVmg+tzJs3O39/+d83K7XSV+pt167/AARqA2v8LP9rRWk4xQ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VOB8YAAADcAAAADwAAAAAAAAAAAAAAAACYAgAAZHJz&#10;L2Rvd25yZXYueG1sUEsFBgAAAAAEAAQA9QAAAIsDAAAAAA==&#10;">
                <v:path/>
                <v:fill focussize="0,0"/>
                <v:stroke weight="1.5pt"/>
                <v:imagedata o:title=""/>
                <o:lock v:ext="edit"/>
              </v:rect>
              <v:shape id="Text Box 258" o:spid="_x0000_s1207" o:spt="202" type="#_x0000_t202" style="position:absolute;left:7420;top:12772;height:260;width:5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wgMMA&#10;AADcAAAADwAAAGRycy9kb3ducmV2LnhtbESPQWsCMRSE74X+h/AEL6Vmu61FV6OIUBBvXfX+2Dyz&#10;i5uXsInrtr++KQgeh5n5hlmuB9uKnrrQOFbwNslAEFdON2wUHA9frzMQISJrbB2Tgh8KsF49Py2x&#10;0O7G39SX0YgE4VCggjpGX0gZqposhonzxMk7u85iTLIzUnd4S3DbyjzLPqXFhtNCjZ62NVWX8moV&#10;lPxx6nds9r/RB5+/nDbX/dwoNR4NmwWISEN8hO/tnVaQT9/h/0w6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wgMMAAADcAAAADwAAAAAAAAAAAAAAAACYAgAAZHJzL2Rv&#10;d25yZXYueG1sUEsFBgAAAAAEAAQA9QAAAIgDAAAAAA==&#10;">
                <v:path/>
                <v:fill on="f" focussize="0,0"/>
                <v:stroke on="f" weight="1.5pt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KM</w:t>
                      </w:r>
                      <w:r>
                        <w:rPr>
                          <w:b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group id="Group 259" o:spid="_x0000_s1208" o:spt="203" style="position:absolute;left:9811;top:12170;height:708;width:500;" coordorigin="7420,12772" coordsize="500,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<o:lock v:ext="edit"/>
              <v:rect id="Rectangle 260" o:spid="_x0000_s1209" o:spt="1" style="position:absolute;left:7450;top:13120;height:360;width:260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zWc8YA&#10;AADcAAAADwAAAGRycy9kb3ducmV2LnhtbESPQWvCQBSE74X+h+UJvRSzacQi0VWKtiA9CFpBj4/s&#10;Mwlm34bdNYn99d1CocdhZr5hFqvBNKIj52vLCl6SFARxYXXNpYLj18d4BsIHZI2NZVJwJw+r5ePD&#10;AnNte95TdwiliBD2OSqoQmhzKX1RkUGf2JY4ehfrDIYoXSm1wz7CTSOzNH2VBmuOCxW2tK6ouB5u&#10;RkF7WqN538nw6e6T7/PtuNts0melnkbD2xxEoCH8h//aW60gm07h90w8AnL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7zWc8YAAADcAAAADwAAAAAAAAAAAAAAAACYAgAAZHJz&#10;L2Rvd25yZXYueG1sUEsFBgAAAAAEAAQA9QAAAIsDAAAAAA==&#10;">
                <v:path/>
                <v:fill focussize="0,0"/>
                <v:stroke weight="1.5pt"/>
                <v:imagedata o:title=""/>
                <o:lock v:ext="edit"/>
              </v:rect>
              <v:shape id="Text Box 261" o:spid="_x0000_s1210" o:spt="202" type="#_x0000_t202" style="position:absolute;left:7420;top:12772;height:260;width:5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rTGMQA&#10;AADcAAAADwAAAGRycy9kb3ducmV2LnhtbESPwWrDMBBE74X+g9hCLqWRa9qQupFNKBRCbnGS+2Jt&#10;ZVNrJSzFcfL1USHQ4zAzb5hVNdlejDSEzrGC13kGgrhxumOj4LD/flmCCBFZY++YFFwoQFU+Pqyw&#10;0O7MOxrraESCcChQQRujL6QMTUsWw9x54uT9uMFiTHIwUg94TnDbyzzLFtJix2mhRU9fLTW/9ckq&#10;qPntOG7YbK/RB58/H9en7YdRavY0rT9BRJrif/je3mgF+fsC/s6kIy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K0xjEAAAA3AAAAA8AAAAAAAAAAAAAAAAAmAIAAGRycy9k&#10;b3ducmV2LnhtbFBLBQYAAAAABAAEAPUAAACJAwAAAAA=&#10;">
                <v:path/>
                <v:fill on="f" focussize="0,0"/>
                <v:stroke on="f" weight="1.5pt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KT</w:t>
                      </w:r>
                    </w:p>
                  </w:txbxContent>
                </v:textbox>
              </v:shape>
            </v:group>
            <v:group id="Group 262" o:spid="_x0000_s1211" o:spt="203" style="position:absolute;left:9821;top:12940;height:708;width:500;" coordorigin="7420,12772" coordsize="500,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<o:lock v:ext="edit"/>
              <v:rect id="Rectangle 263" o:spid="_x0000_s1212" o:spt="1" style="position:absolute;left:7450;top:13120;height:360;width:260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157cIA&#10;AADcAAAADwAAAGRycy9kb3ducmV2LnhtbERPy4rCMBTdC/5DuIKbQVMdRqQaRXzA4ELwAbq8NNe2&#10;2NyUJGqdr58sBJeH857OG1OJBzlfWlYw6CcgiDOrS84VnI6b3hiED8gaK8uk4EUe5rN2a4qptk/e&#10;0+MQchFD2KeooAihTqX0WUEGfd/WxJG7WmcwROhyqR0+Y7ip5DBJRtJgybGhwJqWBWW3w90oqM9L&#10;NOudDFv3+v673E+71Sr5UqrbaRYTEIGa8BG/3b9awfAnro1n4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vXntwgAAANwAAAAPAAAAAAAAAAAAAAAAAJgCAABkcnMvZG93&#10;bnJldi54bWxQSwUGAAAAAAQABAD1AAAAhwMAAAAA&#10;">
                <v:path/>
                <v:fill focussize="0,0"/>
                <v:stroke weight="1.5pt"/>
                <v:imagedata o:title=""/>
                <o:lock v:ext="edit"/>
              </v:rect>
              <v:shape id="Text Box 264" o:spid="_x0000_s1213" o:spt="202" type="#_x0000_t202" style="position:absolute;left:7420;top:12772;height:260;width:50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VHasMA&#10;AADcAAAADwAAAGRycy9kb3ducmV2LnhtbESPQWsCMRSE70L/Q3iCF6nZLlXqahQpFMRbV70/Ns/s&#10;4uYlbOK69tc3hYLHYWa+Ydbbwbaipy40jhW8zTIQxJXTDRsFp+PX6weIEJE1to5JwYMCbDcvozUW&#10;2t35m/oyGpEgHApUUMfoCylDVZPFMHOeOHkX11mMSXZG6g7vCW5bmWfZQlpsOC3U6Omzpupa3qyC&#10;kt/P/Z7N4Sf64PPpeXc7LI1Sk/GwW4GINMRn+L+91wry+RL+zqQj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VHasMAAADcAAAADwAAAAAAAAAAAAAAAACYAgAAZHJzL2Rv&#10;d25yZXYueG1sUEsFBgAAAAAEAAQA9QAAAIgDAAAAAA==&#10;">
                <v:path/>
                <v:fill on="f" focussize="0,0"/>
                <v:stroke on="f" weight="1.5pt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KM</w:t>
                      </w:r>
                      <w:r>
                        <w:rPr>
                          <w:b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v:line id="Line 265" o:spid="_x0000_s1214" o:spt="20" style="position:absolute;left:7466;top:11898;height:0;width:685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tpucEAAADcAAAADwAAAGRycy9kb3ducmV2LnhtbERPy4rCMBTdC/MP4Q7MTtNxQKQaRQQf&#10;uLOK4O7SXNva5qaTpFr/3iwGZnk47/myN414kPOVZQXfowQEcW51xYWC82kznILwAVljY5kUvMjD&#10;cvExmGOq7ZOP9MhCIWII+xQVlCG0qZQ+L8mgH9mWOHI36wyGCF0htcNnDDeNHCfJRBqsODaU2NK6&#10;pLzOOqPg0mV8vdcb12C33e1ul9/a/xyU+vrsVzMQgfrwL/5z77WC8STOj2fiEZC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W2m5wQAAANw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line id="Line 266" o:spid="_x0000_s1215" o:spt="20" style="position:absolute;left:8351;top:11918;height:0;width:39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fMIsUAAADcAAAADwAAAGRycy9kb3ducmV2LnhtbESPS2vDMBCE74X+B7GF3Bo5CYTiRg4h&#10;kAe51S2B3hZr/aitlSPJifPvo0Khx2FmvmFW69F04krON5YVzKYJCOLC6oYrBV+fu9c3ED4ga+ws&#10;k4I7eVhnz08rTLW98Qdd81CJCGGfooI6hD6V0hc1GfRT2xNHr7TOYIjSVVI7vEW46eQ8SZbSYMNx&#10;ocaetjUVbT4YBech5++fduc6HPaHQ3m+tH5xUmryMm7eQQQaw3/4r33UCubLGfyeiUdA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fMIsUAAADcAAAADwAAAAAAAAAA&#10;AAAAAAChAgAAZHJzL2Rvd25yZXYueG1sUEsFBgAAAAAEAAQA+QAAAJMDAAAAAA==&#10;">
              <v:path arrowok="t"/>
              <v:fill focussize="0,0"/>
              <v:stroke weight="1.5pt"/>
              <v:imagedata o:title=""/>
              <o:lock v:ext="edit"/>
            </v:line>
            <v:line id="Line 267" o:spid="_x0000_s1216" o:spt="20" style="position:absolute;left:8991;top:11928;height:0;width:86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SVcQAAADcAAAADwAAAGRycy9kb3ducmV2LnhtbESPQWvCQBSE7wX/w/IEb3XTFKREVykF&#10;tXgzFcHbI/tM0mTfxt2Npv++Kwgeh5n5hlmsBtOKKzlfW1bwNk1AEBdW11wqOPysXz9A+ICssbVM&#10;Cv7Iw2o5ellgpu2N93TNQykihH2GCqoQukxKX1Rk0E9tRxy9s3UGQ5SulNrhLcJNK9MkmUmDNceF&#10;Cjv6qqho8t4oOPY5n36btWux32y35+Ol8e87pSbj4XMOItAQnuFH+1srSGcp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xVJV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68" o:spid="_x0000_s1217" o:spt="20" style="position:absolute;left:10101;top:11928;height:0;width:4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3zsQAAADcAAAADwAAAGRycy9kb3ducmV2LnhtbESPQWvCQBSE74L/YXkFb7qpgkjqKiJY&#10;i7dGCXh7ZJ9JmuzbuLvR9N93C4Ueh5n5hllvB9OKBzlfW1bwOktAEBdW11wquJwP0xUIH5A1tpZJ&#10;wTd52G7GozWm2j75kx5ZKEWEsE9RQRVCl0rpi4oM+pntiKN3s85giNKVUjt8Rrhp5TxJltJgzXGh&#10;wo72FRVN1hsFeZ/x9as5uBb79+Pxlt8bvzgpNXkZdm8gAg3hP/zX/tAK5ssF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ffO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69" o:spid="_x0000_s1218" o:spt="20" style="position:absolute;left:10731;top:11938;height:0;width:28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BvusUAAADcAAAADwAAAGRycy9kb3ducmV2LnhtbESPT2vCQBTE7wW/w/KE3urGP0hJXUUE&#10;tfRmFKG3R/aZpMm+jbsbTb+9KxR6HGbmN8xi1ZtG3Mj5yrKC8SgBQZxbXXGh4HTcvr2D8AFZY2OZ&#10;FPySh9Vy8LLAVNs7H+iWhUJECPsUFZQhtKmUPi/JoB/Zljh6F+sMhihdIbXDe4SbRk6SZC4NVhwX&#10;SmxpU1JeZ51RcO4y/v6pt67BbrffX87X2k+/lHod9usPEIH68B/+a39qBZP5D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BvusUAAADcAAAADwAAAAAAAAAA&#10;AAAAAAChAgAAZHJzL2Rvd25yZXYueG1sUEsFBgAAAAAEAAQA+QAAAJMDAAAAAA==&#10;">
              <v:path arrowok="t"/>
              <v:fill focussize="0,0"/>
              <v:stroke weight="1.5pt"/>
              <v:imagedata o:title=""/>
              <o:lock v:ext="edit"/>
            </v:line>
            <v:line id="Line 270" o:spid="_x0000_s1219" o:spt="20" style="position:absolute;left:11001;top:11168;flip:y;height:2315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oIE8QAAADcAAAADwAAAGRycy9kb3ducmV2LnhtbESPQWvCQBSE7wX/w/IEb3VjoKGkrlIK&#10;glIPrQpeH9mXbGj2bdhdTfz3bkHwOMzMN8xyPdpOXMmH1rGCxTwDQVw53XKj4HTcvL6DCBFZY+eY&#10;FNwowHo1eVliqd3Av3Q9xEYkCIcSFZgY+1LKUBmyGOauJ05e7bzFmKRvpPY4JLjtZJ5lhbTYclow&#10;2NOXoervcLEK5O57+PGb/FQ39bZ3553ZF8Oo1Gw6fn6AiDTGZ/jR3moFefEG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SggT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71" o:spid="_x0000_s1220" o:spt="20" style="position:absolute;left:7461;top:11168;flip:x;height:0;width:354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iWZMMAAADcAAAADwAAAGRycy9kb3ducmV2LnhtbESPQYvCMBSE74L/IbwFb5puD0WqUZYF&#10;QVkP6gpeH81rU2xeShJt99+bhYU9DjPzDbPejrYTT/KhdazgfZGBIK6cbrlRcP3ezZcgQkTW2Dkm&#10;BT8UYLuZTtZYajfwmZ6X2IgE4VCiAhNjX0oZKkMWw8L1xMmrnbcYk/SN1B6HBLedzLOskBZbTgsG&#10;e/o0VN0vD6tAHr6Gk9/l17qp9727HcyxGEalZm/jxwpEpDH+h//ae60gLwr4PZOOgN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YlmTDAAAA3AAAAA8AAAAAAAAAAAAA&#10;AAAAoQIAAGRycy9kb3ducmV2LnhtbFBLBQYAAAAABAAEAPkAAACRAwAAAAA=&#10;">
              <v:path arrowok="t"/>
              <v:fill focussize="0,0"/>
              <v:stroke weight="1.5pt"/>
              <v:imagedata o:title=""/>
              <o:lock v:ext="edit"/>
            </v:line>
            <v:shape id="Oval 272" o:spid="_x0000_s1221" o:spt="3" type="#_x0000_t3" style="position:absolute;left:7396;top:11867;height:72;width:72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XUzcQA&#10;AADcAAAADwAAAGRycy9kb3ducmV2LnhtbESPQWvCQBSE70L/w/IKvYhuqhAluopIi16N4vmRfWaj&#10;2bcxu9XUX+8WCh6HmfmGmS87W4sbtb5yrOBzmIAgLpyuuFRw2H8PpiB8QNZYOyYFv+RhuXjrzTHT&#10;7s47uuWhFBHCPkMFJoQmk9IXhiz6oWuIo3dyrcUQZVtK3eI9wm0tR0mSSosVxwWDDa0NFZf8xypI&#10;z/uNSerj1/HRP4fteHfNH5urUh/v3WoGIlAXXuH/9lYrGKUT+Ds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F1M3EAAAA3AAAAA8AAAAAAAAAAAAAAAAAmAIAAGRycy9k&#10;b3ducmV2LnhtbFBLBQYAAAAABAAEAPUAAACJAwAAAAA=&#10;">
              <v:path/>
              <v:fill focussize="0,0"/>
              <v:stroke weight="1.5pt"/>
              <v:imagedata o:title=""/>
              <o:lock v:ext="edit"/>
            </v:shape>
            <v:line id="Line 273" o:spid="_x0000_s1222" o:spt="20" style="position:absolute;left:8511;top:11918;height:232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1lv8EAAADcAAAADwAAAGRycy9kb3ducmV2LnhtbERPy4rCMBTdC/MP4Q7MTtNxQKQaRQQf&#10;uLOK4O7SXNva5qaTpFr/3iwGZnk47/myN414kPOVZQXfowQEcW51xYWC82kznILwAVljY5kUvMjD&#10;cvExmGOq7ZOP9MhCIWII+xQVlCG0qZQ+L8mgH9mWOHI36wyGCF0htcNnDDeNHCfJRBqsODaU2NK6&#10;pLzOOqPg0mV8vdcb12C33e1ul9/a/xyU+vrsVzMQgfrwL/5z77WC8SSujWfiEZC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LWW/wQAAANw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line id="Line 274" o:spid="_x0000_s1223" o:spt="20" style="position:absolute;left:8511;top:12688;height:0;width:29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HAJMQAAADcAAAADwAAAGRycy9kb3ducmV2LnhtbESPQWvCQBSE7wX/w/IEb3WjBanRVUSw&#10;iremRfD2yD6TmOzbuLvR+O+7hUKPw8x8wyzXvWnEnZyvLCuYjBMQxLnVFRcKvr92r+8gfEDW2Fgm&#10;BU/ysF4NXpaYavvgT7pnoRARwj5FBWUIbSqlz0sy6Me2JY7exTqDIUpXSO3wEeGmkdMkmUmDFceF&#10;ElvalpTXWWcUnLqMz9d65xrsPvb7y+lW+7ejUqNhv1mACNSH//Bf+6AVTGd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YcAk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75" o:spid="_x0000_s1224" o:spt="20" style="position:absolute;left:9031;top:12688;height:0;width:34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L/ZMIAAADcAAAADwAAAGRycy9kb3ducmV2LnhtbERPy2rCQBTdC/2H4Ra600kVakmdSCmo&#10;xV2jBLq7ZG4eTeZOOjPR+PedRcHl4bw328n04kLOt5YVPC8SEMSl1S3XCs6n3fwVhA/IGnvLpOBG&#10;HrbZw2yDqbZX/qJLHmoRQ9inqKAJYUil9GVDBv3CDsSRq6wzGCJ0tdQOrzHc9HKZJC/SYMuxocGB&#10;Phoqu3w0Coox5++fbud6HPeHQ1X8dn51VOrpcXp/AxFoCnfxv/tTK1iu4/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L/ZMIAAADc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276" o:spid="_x0000_s1225" o:spt="20" style="position:absolute;left:9571;top:12708;height:0;width:27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5a/8QAAADcAAAADwAAAGRycy9kb3ducmV2LnhtbESPQWvCQBSE74L/YXmCt7pRwZbUVUSw&#10;Fm+NIvT2yD6TNNm36e5G03/fFQSPw8x8wyzXvWnElZyvLCuYThIQxLnVFRcKTsfdyxsIH5A1NpZJ&#10;wR95WK+GgyWm2t74i65ZKESEsE9RQRlCm0rp85IM+oltiaN3sc5giNIVUju8Rbhp5CxJFtJgxXGh&#10;xJa2JeV11hkF5y7j75965xrsPvb7y/m39vODUuNRv3kHEagPz/Cj/akVzF6n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zlr/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77" o:spid="_x0000_s1226" o:spt="20" style="position:absolute;left:9201;top:11928;height:7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zEiMQAAADcAAAADwAAAGRycy9kb3ducmV2LnhtbESPQWvCQBSE7wX/w/IEb3VjBCupqxTB&#10;Wrw1itDbI/tM0mTfprsbTf99VxB6HGbmG2a1GUwrruR8bVnBbJqAIC6srrlUcDrunpcgfEDW2Fom&#10;Bb/kYbMePa0w0/bGn3TNQykihH2GCqoQukxKX1Rk0E9tRxy9i3UGQ5SulNrhLcJNK9MkWUiDNceF&#10;CjvaVlQ0eW8UnPucv76bnWuxf9/vL+efxs8PSk3Gw9sriEBD+A8/2h9aQfqSwv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HMSI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78" o:spid="_x0000_s1227" o:spt="20" style="position:absolute;left:8511;top:13483;height:0;width:26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hE8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o+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BhE8UAAADcAAAADwAAAAAAAAAA&#10;AAAAAAChAgAAZHJzL2Rvd25yZXYueG1sUEsFBgAAAAAEAAQA+QAAAJMDAAAAAA==&#10;">
              <v:path arrowok="t"/>
              <v:fill focussize="0,0"/>
              <v:stroke weight="1.5pt"/>
              <v:imagedata o:title=""/>
              <o:lock v:ext="edit"/>
            </v:line>
            <v:line id="Line 279" o:spid="_x0000_s1228" o:spt="20" style="position:absolute;left:9001;top:13483;height:0;width:85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5Z8UAAADcAAAADwAAAGRycy9kb3ducmV2LnhtbESPQWvCQBSE74X+h+UVems21WJLdJUi&#10;qMWbaRF6e2SfSUz2bdzdaPrvXUHocZiZb5jZYjCtOJPztWUFr0kKgriwuuZSwc/36uUDhA/IGlvL&#10;pOCPPCzmjw8zzLS98I7OeShFhLDPUEEVQpdJ6YuKDPrEdsTRO1hnMETpSqkdXiLctHKUphNpsOa4&#10;UGFHy4qKJu+Ngn2f8++xWbkW+/Vmc9ifGj/eKvX8NHxOQQQawn/43v7SCkbv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n5Z8UAAADcAAAADwAAAAAAAAAA&#10;AAAAAAChAgAAZHJzL2Rvd25yZXYueG1sUEsFBgAAAAAEAAQA+QAAAJMDAAAAAA==&#10;">
              <v:path arrowok="t"/>
              <v:fill focussize="0,0"/>
              <v:stroke weight="1.5pt"/>
              <v:imagedata o:title=""/>
              <o:lock v:ext="edit"/>
            </v:line>
            <v:line id="Line 280" o:spid="_x0000_s1229" o:spt="20" style="position:absolute;left:8811;top:14230;flip:y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OezsQAAADcAAAADwAAAGRycy9kb3ducmV2LnhtbESPQWsCMRSE7wX/Q3iCt5rtgla2RimC&#10;oNhDq4LXx+btZunmZUmiu/77RhB6HGbmG2a5HmwrbuRD41jB2zQDQVw63XCt4Hzavi5AhIissXVM&#10;Cu4UYL0avSyx0K7nH7odYy0ShEOBCkyMXSFlKA1ZDFPXESevct5iTNLXUnvsE9y2Ms+yubTYcFow&#10;2NHGUPl7vFoFcn/ov/02P1d1tevcZW++5v2g1GQ8fH6AiDTE//CzvdMK8vcZ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k57O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81" o:spid="_x0000_s1230" o:spt="20" style="position:absolute;left:8511;top:14238;height:0;width:29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fCi8QAAADcAAAADwAAAGRycy9kb3ducmV2LnhtbESPQWvCQBSE7wX/w/IEb3WjBSvRVUSw&#10;iremRfD2yD6TmOzbuLvR+O+7hUKPw8x8wyzXvWnEnZyvLCuYjBMQxLnVFRcKvr92r3MQPiBrbCyT&#10;gid5WK8GL0tMtX3wJ92zUIgIYZ+igjKENpXS5yUZ9GPbEkfvYp3BEKUrpHb4iHDTyGmSzKTBiuNC&#10;iS1tS8rrrDMKTl3G52u9cw12H/v95XSr/dtRqdGw3yxABOrDf/ivfdAKpu8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J8KL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82" o:spid="_x0000_s1231" o:spt="20" style="position:absolute;left:9201;top:13478;height:7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tnEMQAAADcAAAADwAAAGRycy9kb3ducmV2LnhtbESPQWvCQBSE7wX/w/KE3upGBS2pq4ig&#10;lt6MIvT2yD6TNNm3cXej6b93hUKPw8x8wyxWvWnEjZyvLCsYjxIQxLnVFRcKTsft2zsIH5A1NpZJ&#10;wS95WC0HLwtMtb3zgW5ZKESEsE9RQRlCm0rp85IM+pFtiaN3sc5giNIVUju8R7hp5CRJZtJgxXGh&#10;xJY2JeV11hkF5y7j75966xrsdvv95Xyt/fRLqddhv/4AEagP/+G/9qdWMJnP4X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a2cQ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line id="Line 283" o:spid="_x0000_s1232" o:spt="20" style="position:absolute;left:9031;top:14228;height:0;width:17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TzYsIAAADcAAAADwAAAGRycy9kb3ducmV2LnhtbERPy2rCQBTdC/2H4Ra600kVakmdSCmo&#10;xV2jBLq7ZG4eTeZOOjPR+PedRcHl4bw328n04kLOt5YVPC8SEMSl1S3XCs6n3fwVhA/IGnvLpOBG&#10;HrbZw2yDqbZX/qJLHmoRQ9inqKAJYUil9GVDBv3CDsSRq6wzGCJ0tdQOrzHc9HKZJC/SYMuxocGB&#10;Phoqu3w0Coox5++fbud6HPeHQ1X8dn51VOrpcXp/AxFoCnfxv/tTK1iu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PTzYsIAAADcAAAADwAAAAAAAAAAAAAA&#10;AAChAgAAZHJzL2Rvd25yZXYueG1sUEsFBgAAAAAEAAQA+QAAAJADAAAAAA==&#10;">
              <v:path arrowok="t"/>
              <v:fill focussize="0,0"/>
              <v:stroke weight="1.5pt"/>
              <v:imagedata o:title=""/>
              <o:lock v:ext="edit"/>
            </v:line>
            <v:line id="Line 284" o:spid="_x0000_s1233" o:spt="20" style="position:absolute;left:10331;top:11928;height:785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hW+cUAAADcAAAADwAAAGRycy9kb3ducmV2LnhtbESPQWvCQBSE74X+h+UVems2VahtdJUi&#10;qMWbaRF6e2SfSUz2bdzdaPrvXUHocZiZb5jZYjCtOJPztWUFr0kKgriwuuZSwc/36uUdhA/IGlvL&#10;pOCPPCzmjw8zzLS98I7OeShFhLDPUEEVQpdJ6YuKDPrEdsTRO1hnMETpSqkdXiLctHKUpm/SYM1x&#10;ocKOlhUVTd4bBfs+599js3It9uvN5rA/NX68Ver5aficggg0hP/wvf2lFYwmH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hW+cUAAADcAAAADwAAAAAAAAAA&#10;AAAAAAChAgAAZHJzL2Rvd25yZXYueG1sUEsFBgAAAAAEAAQA+QAAAJMDAAAAAA==&#10;">
              <v:path arrowok="t"/>
              <v:fill focussize="0,0"/>
              <v:stroke weight="1.5pt"/>
              <v:imagedata o:title=""/>
              <o:lock v:ext="edit"/>
            </v:line>
            <v:line id="Line 285" o:spid="_x0000_s1234" o:spt="20" style="position:absolute;left:10111;top:13478;flip:x;height:0;width:4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FNccAAAADcAAAADwAAAGRycy9kb3ducmV2LnhtbERPy4rCMBTdD/gP4QruxtQuRKpRRBAU&#10;XYwPcHtpbptic1OSaOvfTxYDszyc92oz2Fa8yYfGsYLZNANBXDrdcK3gftt/L0CEiKyxdUwKPhRg&#10;sx59rbDQrucLva+xFimEQ4EKTIxdIWUoDVkMU9cRJ65y3mJM0NdSe+xTuG1lnmVzabHh1GCwo52h&#10;8nl9WQXyeOp//D6/V3V16NzjaM7zflBqMh62SxCRhvgv/nMftIJ8keanM+kIyP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QxTXHAAAAA3AAAAA8AAAAAAAAAAAAAAAAA&#10;oQIAAGRycy9kb3ducmV2LnhtbFBLBQYAAAAABAAEAPkAAACOAwAAAAA=&#10;">
              <v:path arrowok="t"/>
              <v:fill focussize="0,0"/>
              <v:stroke weight="1.5pt"/>
              <v:imagedata o:title=""/>
              <o:lock v:ext="edit"/>
            </v:line>
            <v:line id="Line 286" o:spid="_x0000_s1235" o:spt="20" style="position:absolute;left:10101;top:12708;height: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sq2MQAAADcAAAADwAAAGRycy9kb3ducmV2LnhtbESPQWvCQBSE70L/w/IK3nSjhSKpq4ig&#10;Fm+NEvD2yD6TNNm3cXej6b/vFgoeh5n5hlmuB9OKOzlfW1YwmyYgiAuray4VnE+7yQKED8gaW8uk&#10;4Ic8rFcvoyWm2j74i+5ZKEWEsE9RQRVCl0rpi4oM+qntiKN3tc5giNKVUjt8RLhp5TxJ3qXBmuNC&#10;hR1tKyqarDcK8j7jy3ezcy32+8Phmt8a/3ZUavw6bD5ABBrCM/zf/tQK5osZ/J2JR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GyrY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shape id="Text Box 287" o:spid="_x0000_s1236" o:spt="202" type="#_x0000_t202" style="position:absolute;left:8721;top:13170;height:260;width:32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YIJcQA&#10;AADcAAAADwAAAGRycy9kb3ducmV2LnhtbESPQWvCQBSE7wX/w/IEb3VjDmKjq4goFITSGA8en9ln&#10;sph9G7NbTf99VxB6HGbmG2ax6m0j7tR541jBZJyAIC6dNlwpOBa79xkIH5A1No5JwS95WC0HbwvM&#10;tHtwTvdDqESEsM9QQR1Cm0npy5os+rFriaN3cZ3FEGVXSd3hI8JtI9MkmUqLhuNCjS1taiqvhx+r&#10;YH3ifGtuX+fv/JKbovhIeD+9KjUa9us5iEB9+A+/2p9aQTpL4XkmH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2CCX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KT</w:t>
                    </w:r>
                  </w:p>
                </w:txbxContent>
              </v:textbox>
            </v:shape>
            <v:shape id="Text Box 288" o:spid="_x0000_s1237" o:spt="202" type="#_x0000_t202" style="position:absolute;left:8641;top:12305;height:305;width:58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qt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6rb7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KM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289" o:spid="_x0000_s1238" o:spt="202" type="#_x0000_t202" style="position:absolute;left:8121;top:11450;height:395;width:36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1ysQA&#10;AADcAAAADwAAAGRycy9kb3ducmV2LnhtbESPQWvCQBSE74L/YXkFb7qpiN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TNcr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S</w:t>
                    </w:r>
                    <w:r>
                      <w:rPr>
                        <w:rFonts w:hint="eastAsia"/>
                        <w:b/>
                      </w:rPr>
                      <w:t>B</w:t>
                    </w:r>
                    <w:r>
                      <w:rPr>
                        <w:rFonts w:hint="eastAsia"/>
                        <w:b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90" o:spid="_x0000_s1239" o:spt="202" type="#_x0000_t202" style="position:absolute;left:10511;top:11220;height:410;width:42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+QUcQA&#10;AADcAAAADwAAAGRycy9kb3ducmV2LnhtbESPQWvCQBSE74L/YXkFb7qpoN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fkFH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Cs w:val="21"/>
                        <w:vertAlign w:val="subscript"/>
                      </w:rPr>
                    </w:pPr>
                    <w:r>
                      <w:rPr>
                        <w:b/>
                      </w:rPr>
                      <w:t>FR</w:t>
                    </w:r>
                    <w:r>
                      <w:rPr>
                        <w:rFonts w:hint="eastAsia"/>
                        <w:b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91" o:spid="_x0000_s1240" o:spt="202" type="#_x0000_t202" style="position:absolute;left:9251;top:12260;height:260;width:58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0OJsQA&#10;AADcAAAADwAAAGRycy9kb3ducmV2LnhtbESPQWvCQBSE7wX/w/KE3upGD8FGVxFREAqlMR48PrPP&#10;ZDH7NmZXTf99VxB6HGbmG2a+7G0j7tR541jBeJSAIC6dNlwpOBTbjykIH5A1No5JwS95WC4Gb3PM&#10;tHtwTvd9qESEsM9QQR1Cm0npy5os+pFriaN3dp3FEGVXSd3hI8JtIydJkkqLhuNCjS2tayov+5tV&#10;sDpyvjHX79NPfs5NUXwm/JVelHof9qsZiEB9+A+/2jutYDJN4XkmHgG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NDibEAAAA3AAAAA8AAAAAAAAAAAAAAAAAmAIAAGRycy9k&#10;b3ducmV2LnhtbFBLBQYAAAAABAAEAPUAAACJAwAAAAA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KM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92" o:spid="_x0000_s1241" o:spt="202" type="#_x0000_t202" style="position:absolute;left:8611;top:13890;height:260;width:58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GrvcUA&#10;AADcAAAADwAAAGRycy9kb3ducmV2LnhtbESPQWvCQBSE7wX/w/IKvTWberCauoqIQkEojfHg8TX7&#10;TBazb2N21fjvu4LgcZiZb5jpvLeNuFDnjWMFH0kKgrh02nClYFes38cgfEDW2DgmBTfyMJ8NXqaY&#10;aXflnC7bUIkIYZ+hgjqENpPSlzVZ9IlriaN3cJ3FEGVXSd3hNcJtI4dpOpIWDceFGlta1lQet2er&#10;YLHnfGVOP3+/+SE3RTFJeTM6KvX22i++QATqwzP8aH9rBcPxJ9zPxCMg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wau9xQAAANw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KM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293" o:spid="_x0000_s1242" o:spt="202" type="#_x0000_t202" style="position:absolute;left:7201;top:11375;height:375;width:80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4/z8AA&#10;AADcAAAADwAAAGRycy9kb3ducmV2LnhtbERPTYvCMBC9L/gfwgje1lQP4lajiCgIgli7hz2OzdgG&#10;m0ltotZ/bw7CHh/ve77sbC0e1HrjWMFomIAgLpw2XCr4zbffUxA+IGusHZOCF3lYLnpfc0y1e3JG&#10;j1MoRQxhn6KCKoQmldIXFVn0Q9cQR+7iWoshwraUusVnDLe1HCfJRFo0HBsqbGhdUXE93a2C1R9n&#10;G3M7nI/ZJTN5/pPwfnJVatDvVjMQgbrwL/64d1rBeBrXxjPxCM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V4/z8AAAADcAAAADwAAAAAAAAAAAAAAAACYAgAAZHJzL2Rvd25y&#10;ZXYueG1sUEsFBgAAAAAEAAQA9QAAAIUDAAAAAA==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~220V</w:t>
                    </w:r>
                  </w:p>
                </w:txbxContent>
              </v:textbox>
            </v:shape>
            <v:group id="Group 297" o:spid="_x0000_s1243" o:spt="203" style="position:absolute;left:10456;top:13090;height:380;width:300;" coordorigin="7770,11200" coordsize="300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<o:lock v:ext="edit"/>
              <v:line id="Line 298" o:spid="_x0000_s1244" o:spt="20" style="position:absolute;left:7830;top:11420;height:16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yH6cUAAADcAAAADwAAAGRycy9kb3ducmV2LnhtbESPT2vCQBTE7wW/w/IEb3WjQqnRVUTw&#10;D701LYK3R/aZxGTfxt2Nxm/fLRR6HGbmN8xy3ZtG3Mn5yrKCyTgBQZxbXXGh4Ptr9/oOwgdkjY1l&#10;UvAkD+vV4GWJqbYP/qR7FgoRIexTVFCG0KZS+rwkg35sW+LoXawzGKJ0hdQOHxFuGjlNkjdpsOK4&#10;UGJL25LyOuuMglOX8fla71yD3f5wuJxutZ99KDUa9psFiEB9+A//tY9awXQ+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yH6cUAAADcAAAADwAAAAAAAAAA&#10;AAAAAAChAgAAZHJzL2Rvd25yZXYueG1sUEsFBgAAAAAEAAQA+QAAAJMDAAAAAA==&#10;">
                <v:path arrowok="t"/>
                <v:fill focussize="0,0"/>
                <v:stroke weight="1.5pt"/>
                <v:imagedata o:title=""/>
                <o:lock v:ext="edit"/>
              </v:line>
              <v:line id="Line 299" o:spid="_x0000_s1245" o:spt="20" style="position:absolute;left:7800;top:11470;height:110;width:23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UfncUAAADcAAAADwAAAGRycy9kb3ducmV2LnhtbESPQWvCQBSE74X+h+UVems21SJtdJUi&#10;qMWbaRF6e2SfSUz2bdzdaPrvXUHocZiZb5jZYjCtOJPztWUFr0kKgriwuuZSwc/36uUdhA/IGlvL&#10;pOCPPCzmjw8zzLS98I7OeShFhLDPUEEVQpdJ6YuKDPrEdsTRO1hnMETpSqkdXiLctHKUphNpsOa4&#10;UGFHy4qKJu+Ngn2f8++xWbkW+/Vmc9ifGj/eKvX8NHxOQQQawn/43v7SCkYf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bUfncUAAADcAAAADwAAAAAAAAAA&#10;AAAAAAChAgAAZHJzL2Rvd25yZXYueG1sUEsFBgAAAAAEAAQA+QAAAJMDAAAAAA==&#10;">
                <v:path arrowok="t"/>
                <v:fill focussize="0,0"/>
                <v:stroke weight="1.5pt"/>
                <v:imagedata o:title=""/>
                <o:lock v:ext="edit"/>
              </v:line>
              <v:line id="Line 300" o:spid="_x0000_s1246" o:spt="20" style="position:absolute;left:7920;top:11330;height:21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RTccAAADcAAAADwAAAGRycy9kb3ducmV2LnhtbESPT2vCQBTE7wW/w/KEXkrdVFHa1E2w&#10;gtqDF/9cvD2yzySafZtmNyZ++65Q6HGYmd8w87Q3lbhR40rLCt5GEQjizOqScwXHw+r1HYTzyBor&#10;y6TgTg7SZPA0x1jbjnd02/tcBAi7GBUU3texlC4ryKAb2Zo4eGfbGPRBNrnUDXYBbio5jqKZNFhy&#10;WCiwpmVB2XXfGgWT9aS8L93lNP2qup9NvW13L9tWqedhv/gE4an3/+G/9rdWMP6YwuNMOAIy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QNFNxwAAANwAAAAPAAAAAAAA&#10;AAAAAAAAAKECAABkcnMvZG93bnJldi54bWxQSwUGAAAAAAQABAD5AAAAlQMAAAAA&#10;">
                <v:path arrowok="t"/>
                <v:fill focussize="0,0"/>
                <v:stroke weight="1.5pt" dashstyle="1 1" endcap="round"/>
                <v:imagedata o:title=""/>
                <o:lock v:ext="edit"/>
              </v:line>
              <v:group id="Group 301" o:spid="_x0000_s1247" o:spt="203" style="position:absolute;left:7770;top:11200;height:100;width:300;" coordorigin="7800,11170" coordsize="300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<o:lock v:ext="edit"/>
                <v:line id="Line 302" o:spid="_x0000_s1248" o:spt="20" style="position:absolute;left:7800;top:11170;height:0;width:1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eB6sUAAADcAAAADwAAAGRycy9kb3ducmV2LnhtbESPQWvCQBSE74X+h+UVems2VahtdJUi&#10;qMWbaRF6e2SfSUz2bdzdaPrvXUHocZiZb5jZYjCtOJPztWUFr0kKgriwuuZSwc/36uUdhA/IGlvL&#10;pOCPPCzmjw8zzLS98I7OeShFhLDPUEEVQpdJ6YuKDPrEdsTRO1hnMETpSqkdXiLctHKUpm/SYM1x&#10;ocKOlhUVTd4bBfs+599js3It9uvN5rA/NX68Ver5aficggg0hP/wvf2lFYw+Jn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eB6sUAAADcAAAADwAAAAAAAAAA&#10;AAAAAAChAgAAZHJzL2Rvd25yZXYueG1sUEsFBgAAAAAEAAQA+QAAAJMDAAAAAA=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303" o:spid="_x0000_s1249" o:spt="20" style="position:absolute;left:7900;top:11170;height:10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gVmMIAAADcAAAADwAAAGRycy9kb3ducmV2LnhtbERPy2rCQBTdC/2H4Ra600kVik2dSCmo&#10;xV2jBLq7ZG4eTeZOOjPR+PedRcHl4bw328n04kLOt5YVPC8SEMSl1S3XCs6n3XwNwgdkjb1lUnAj&#10;D9vsYbbBVNsrf9ElD7WIIexTVNCEMKRS+rIhg35hB+LIVdYZDBG6WmqH1xhuerlMkhdpsOXY0OBA&#10;Hw2VXT4aBcWY8/dPt3M9jvvDoSp+O786KvX0OL2/gQg0hbv43/2pFSxf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gVmMIAAADcAAAADwAAAAAAAAAAAAAA&#10;AAChAgAAZHJzL2Rvd25yZXYueG1sUEsFBgAAAAAEAAQA+QAAAJADAAAAAA==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304" o:spid="_x0000_s1250" o:spt="20" style="position:absolute;left:7900;top:11270;height:0;width:1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SwA8QAAADcAAAADwAAAGRycy9kb3ducmV2LnhtbESPQWvCQBSE70L/w/IEb7pRoWjqKlJQ&#10;S2+NIvT2yD6TmOzbuLvR9N93CwWPw8x8w6w2vWnEnZyvLCuYThIQxLnVFRcKTsfdeAHCB2SNjWVS&#10;8EMeNuuXwQpTbR/8RfcsFCJC2KeooAyhTaX0eUkG/cS2xNG7WGcwROkKqR0+Itw0cpYkr9JgxXGh&#10;xJbeS8rrrDMKzl3G39d65xrs9ofD5Xyr/fxTqdGw376BCNSHZ/i//aEVzJZL+DsTj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tLAD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305" o:spid="_x0000_s1251" o:spt="20" style="position:absolute;left:8000;top:11170;flip:y;height:100;width: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NBtsEAAADcAAAADwAAAGRycy9kb3ducmV2LnhtbERPz2vCMBS+D/Y/hDfYbaY6KKMaRYRC&#10;ZTtsKnh9NK9NsXkpSdbW/94cBjt+fL83u9n2YiQfOscKlosMBHHtdMetgsu5fPsAESKyxt4xKbhT&#10;gN32+WmDhXYT/9B4iq1IIRwKVGBiHAopQ23IYli4gThxjfMWY4K+ldrjlMJtL1dZlkuLHacGgwMd&#10;DNW3069VII+f07cvV5embarBXY/mK59mpV5f5v0aRKQ5/ov/3JVW8J6l+elMOgJy+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A0G2wQAAANwAAAAPAAAAAAAAAAAAAAAA&#10;AKECAABkcnMvZG93bnJldi54bWxQSwUGAAAAAAQABAD5AAAAjwMAAAAA&#10;">
                  <v:path arrowok="t"/>
                  <v:fill focussize="0,0"/>
                  <v:stroke weight="1.5pt"/>
                  <v:imagedata o:title=""/>
                  <o:lock v:ext="edit"/>
                </v:line>
                <v:line id="Line 306" o:spid="_x0000_s1252" o:spt="20" style="position:absolute;left:8000;top:11170;height:0;width:10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kmH8QAAADcAAAADwAAAGRycy9kb3ducmV2LnhtbESPT2vCQBTE7wW/w/IKvdWNFaRENyIF&#10;a/HWVARvj+zLH5N9G3c3Gr99Vyj0OMzMb5jVejSduJLzjWUFs2kCgriwuuFKweFn+/oOwgdkjZ1l&#10;UnAnD+ts8rTCVNsbf9M1D5WIEPYpKqhD6FMpfVGTQT+1PXH0SusMhihdJbXDW4SbTr4lyUIabDgu&#10;1NjTR01Fmw9GwXHI+XRut67D4XO3K4+X1s/3Sr08j5sliEBj+A//tb+0gnkyg8eZeAR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SYfxAAAANwAAAAPAAAAAAAAAAAA&#10;AAAAAKECAABkcnMvZG93bnJldi54bWxQSwUGAAAAAAQABAD5AAAAkgMAAAAA&#10;">
                  <v:path arrowok="t"/>
                  <v:fill focussize="0,0"/>
                  <v:stroke weight="1.5pt"/>
                  <v:imagedata o:title=""/>
                  <o:lock v:ext="edit"/>
                </v:line>
              </v:group>
            </v:group>
            <v:line id="Line 307" o:spid="_x0000_s1253" o:spt="20" style="position:absolute;left:10716;top:13468;height:0;width:280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u4aMQAAADcAAAADwAAAGRycy9kb3ducmV2LnhtbESPQWvCQBSE74X+h+UVvNVNFURSV5GC&#10;Vbw1SqC3R/aZxGTfprsbjf++Kwgeh5n5hlmsBtOKCzlfW1bwMU5AEBdW11wqOB4273MQPiBrbC2T&#10;ght5WC1fXxaYanvlH7pkoRQRwj5FBVUIXSqlLyoy6Me2I47eyTqDIUpXSu3wGuGmlZMkmUmDNceF&#10;Cjv6qqhost4oyPuMf8/NxrXYf2+3p/yv8dO9UqO3Yf0JItAQnuFHe6cVTJMJ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+7hoxAAAANwAAAAPAAAAAAAAAAAA&#10;AAAAAKECAABkcnMvZG93bnJldi54bWxQSwUGAAAAAAQABAD5AAAAkgMAAAAA&#10;">
              <v:path arrowok="t"/>
              <v:fill focussize="0,0"/>
              <v:stroke weight="1.5pt"/>
              <v:imagedata o:title=""/>
              <o:lock v:ext="edit"/>
            </v:line>
            <v:shape id="Text Box 308" o:spid="_x0000_s1254" o:spt="202" type="#_x0000_t202" style="position:absolute;left:10481;top:12780;height:335;width:45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ihecUA&#10;AADcAAAADwAAAGRycy9kb3ducmV2LnhtbESPQWsCMRSE70L/Q3iF3jSpgtitUUQUCkLpuj30+Lp5&#10;7gY3L+sm6vrvm4LgcZiZb5j5sneNuFAXrGcNryMFgrj0xnKl4bvYDmcgQkQ22HgmDTcKsFw8DeaY&#10;GX/lnC77WIkE4ZChhjrGNpMylDU5DCPfEifv4DuHMcmukqbDa4K7Ro6VmkqHltNCjS2tayqP+7PT&#10;sPrhfGNPn79f+SG3RfGmeDc9av3y3K/eQUTq4yN8b38YDRM1gf8z6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yKF5xQAAANw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FR</w:t>
                    </w:r>
                    <w:r>
                      <w:rPr>
                        <w:rFonts w:hint="eastAsia"/>
                        <w:b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309" o:spid="_x0000_s1255" o:spt="202" type="#_x0000_t202" style="position:absolute;left:8751;top:11465;height:395;width:365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E5DcUA&#10;AADcAAAADwAAAGRycy9kb3ducmV2LnhtbESPQWsCMRSE7wX/Q3iF3mpSW6TdGkVEQShI1+2hx9fN&#10;cze4eVk3Udd/b4SCx2FmvmEms9414kRdsJ41vAwVCOLSG8uVhp9i9fwOIkRkg41n0nChALPp4GGC&#10;mfFnzum0jZVIEA4ZaqhjbDMpQ1mTwzD0LXHydr5zGJPsKmk6PCe4a+RIqbF0aDkt1NjSoqZyvz06&#10;DfNfzpf2sPn7zne5LYoPxV/jvdZPj/38E0SkPt7D/+210fCq3uB2Jh0B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ITkNxQAAANwAAAAPAAAAAAAAAAAAAAAAAJgCAABkcnMv&#10;ZG93bnJldi54bWxQSwUGAAAAAAQABAD1AAAAigMAAAAA&#10;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S</w:t>
                    </w:r>
                    <w:r>
                      <w:rPr>
                        <w:rFonts w:hint="eastAsia"/>
                        <w:b/>
                      </w:rPr>
                      <w:t>B</w:t>
                    </w:r>
                    <w:r>
                      <w:rPr>
                        <w:rFonts w:hint="eastAsia"/>
                        <w:b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="Times New Roman" w:cs="Times New Roman"/>
        </w:rPr>
        <w:drawing>
          <wp:inline distT="0" distB="0" distL="0" distR="0">
            <wp:extent cx="2621280" cy="2720340"/>
            <wp:effectExtent l="0" t="0" r="7620" b="381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.某继电接触控制电路如右上图所示，图中的保护有、_________________，按钮S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是_______________，按钮S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是_______________，按钮SB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是_______________。（按钮选填：运行，点动，停止，异地控制）</w:t>
      </w:r>
    </w:p>
    <w:p>
      <w:pPr>
        <w:ind w:left="210" w:right="4336" w:rightChars="2065" w:hanging="210" w:hangingChars="100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.人体触电方式的单相触电和两相触电二种中，危害较大的触电方式是______。</w:t>
      </w:r>
    </w:p>
    <w:p>
      <w:pPr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</w:p>
    <w:p>
      <w:pPr>
        <w:tabs>
          <w:tab w:val="left" w:pos="4253"/>
        </w:tabs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断电延时闭合的电气符号为______，通电延时断开的电气符号为______，热继电器的常闭辅助触点符号为______。</w:t>
      </w:r>
    </w:p>
    <w:p>
      <w:pPr>
        <w:spacing w:line="380" w:lineRule="atLeas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.在电动机正、反转控制线路中，将K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KM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常闭辅助触点串接在对方线圈电路中，称为______控制。</w:t>
      </w:r>
    </w:p>
    <w:p>
      <w:pPr>
        <w:tabs>
          <w:tab w:val="left" w:pos="4253"/>
        </w:tabs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>9.下</w:t>
      </w:r>
      <w:r>
        <w:rPr>
          <w:rFonts w:ascii="Times New Roman" w:hAnsi="Times New Roman" w:cs="Times New Roman"/>
          <w:color w:val="000000"/>
        </w:rPr>
        <w:t>图所示为电动机起—停控制线路，其中SB1作为停止按钮、SB2作为起动按钮。</w:t>
      </w:r>
    </w:p>
    <w:p>
      <w:pPr>
        <w:tabs>
          <w:tab w:val="left" w:pos="4253"/>
        </w:tabs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2608580</wp:posOffset>
            </wp:positionH>
            <wp:positionV relativeFrom="paragraph">
              <wp:posOffset>82550</wp:posOffset>
            </wp:positionV>
            <wp:extent cx="1417320" cy="813435"/>
            <wp:effectExtent l="19050" t="0" r="0" b="0"/>
            <wp:wrapSquare wrapText="bothSides"/>
            <wp:docPr id="102" name="图片 102" descr="02187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02187-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81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 xml:space="preserve">  此电路存在</w:t>
      </w:r>
      <w:r>
        <w:rPr>
          <w:rFonts w:hint="eastAsia" w:ascii="Times New Roman" w:hAnsi="Times New Roman" w:cs="Times New Roman"/>
          <w:color w:val="000000"/>
        </w:rPr>
        <w:t>的</w:t>
      </w:r>
      <w:r>
        <w:rPr>
          <w:rFonts w:ascii="Times New Roman" w:hAnsi="Times New Roman" w:cs="Times New Roman"/>
          <w:color w:val="000000"/>
        </w:rPr>
        <w:t>错误</w:t>
      </w:r>
      <w:r>
        <w:rPr>
          <w:rFonts w:hint="eastAsia" w:ascii="Times New Roman" w:hAnsi="Times New Roman" w:cs="Times New Roman"/>
          <w:color w:val="000000"/>
        </w:rPr>
        <w:t>是</w:t>
      </w:r>
      <w:r>
        <w:rPr>
          <w:rFonts w:hint="eastAsia" w:ascii="Times New Roman" w:hAnsi="Times New Roman" w:cs="Times New Roman"/>
          <w:color w:val="000000"/>
          <w:u w:val="single"/>
        </w:rPr>
        <w:t xml:space="preserve">           </w:t>
      </w:r>
      <w:r>
        <w:rPr>
          <w:rFonts w:hint="eastAsia" w:ascii="Times New Roman" w:hAnsi="Times New Roman" w:cs="Times New Roman"/>
          <w:color w:val="000000"/>
        </w:rPr>
        <w:t>。</w:t>
      </w:r>
    </w:p>
    <w:p>
      <w:pPr>
        <w:tabs>
          <w:tab w:val="left" w:pos="4253"/>
        </w:tabs>
        <w:ind w:firstLine="405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 xml:space="preserve"> </w:t>
      </w:r>
    </w:p>
    <w:p>
      <w:pPr>
        <w:tabs>
          <w:tab w:val="left" w:pos="4253"/>
        </w:tabs>
        <w:ind w:firstLine="405"/>
        <w:jc w:val="center"/>
        <w:rPr>
          <w:rFonts w:ascii="Times New Roman" w:hAnsi="Times New Roman" w:cs="Times New Roman"/>
          <w:color w:val="000000"/>
        </w:rPr>
      </w:pPr>
    </w:p>
    <w:p>
      <w:pPr>
        <w:tabs>
          <w:tab w:val="left" w:pos="4253"/>
        </w:tabs>
        <w:ind w:firstLine="405"/>
        <w:jc w:val="center"/>
        <w:rPr>
          <w:rFonts w:ascii="Times New Roman" w:hAnsi="Times New Roman" w:cs="Times New Roman"/>
          <w:color w:val="000000"/>
        </w:rPr>
      </w:pPr>
    </w:p>
    <w:p>
      <w:pPr>
        <w:tabs>
          <w:tab w:val="left" w:pos="4253"/>
        </w:tabs>
        <w:ind w:firstLine="405"/>
        <w:jc w:val="center"/>
        <w:rPr>
          <w:rFonts w:ascii="Times New Roman" w:hAnsi="Times New Roman" w:cs="Times New Roman"/>
          <w:color w:val="000000"/>
        </w:rPr>
      </w:pPr>
    </w:p>
    <w:p>
      <w:pPr>
        <w:tabs>
          <w:tab w:val="left" w:pos="4253"/>
        </w:tabs>
        <w:ind w:firstLine="405"/>
        <w:jc w:val="center"/>
        <w:rPr>
          <w:rFonts w:ascii="Times New Roman" w:hAnsi="Times New Roman" w:cs="Times New Roman"/>
          <w:color w:val="000000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25472" behindDoc="1" locked="0" layoutInCell="1" allowOverlap="1">
            <wp:simplePos x="0" y="0"/>
            <wp:positionH relativeFrom="column">
              <wp:posOffset>3906520</wp:posOffset>
            </wp:positionH>
            <wp:positionV relativeFrom="paragraph">
              <wp:posOffset>121920</wp:posOffset>
            </wp:positionV>
            <wp:extent cx="1987550" cy="1358900"/>
            <wp:effectExtent l="19050" t="0" r="0" b="0"/>
            <wp:wrapTight wrapText="bothSides">
              <wp:wrapPolygon>
                <wp:start x="-207" y="0"/>
                <wp:lineTo x="-207" y="21196"/>
                <wp:lineTo x="21531" y="21196"/>
                <wp:lineTo x="21531" y="0"/>
                <wp:lineTo x="-207" y="0"/>
              </wp:wrapPolygon>
            </wp:wrapTight>
            <wp:docPr id="96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2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35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24448" behindDoc="1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45720</wp:posOffset>
            </wp:positionV>
            <wp:extent cx="654050" cy="1701800"/>
            <wp:effectExtent l="19050" t="0" r="0" b="0"/>
            <wp:wrapTight wrapText="bothSides">
              <wp:wrapPolygon>
                <wp:start x="-629" y="0"/>
                <wp:lineTo x="-629" y="21278"/>
                <wp:lineTo x="21390" y="21278"/>
                <wp:lineTo x="21390" y="0"/>
                <wp:lineTo x="-629" y="0"/>
              </wp:wrapPolygon>
            </wp:wrapTight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4050" cy="170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.右图为三相异步电动机的控制电路，按下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按钮SB，电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运行</w:t>
      </w:r>
      <w:r>
        <w:rPr>
          <w:rFonts w:ascii="Times New Roman" w:hAnsi="Times New Roman" w:cs="Times New Roman"/>
          <w:szCs w:val="21"/>
        </w:rPr>
        <w:t>；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按钮SB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，电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cs="Times New Roman"/>
          <w:szCs w:val="21"/>
        </w:rPr>
        <w:t xml:space="preserve"> 运行</w: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指电机的运转情况：连续、点动、停止）</w:t>
      </w:r>
    </w:p>
    <w:p>
      <w:pPr>
        <w:rPr>
          <w:rFonts w:ascii="Times New Roman" w:hAnsi="Times New Roman" w:cs="Times New Roman"/>
          <w:sz w:val="24"/>
        </w:rPr>
      </w:pPr>
    </w:p>
    <w:p>
      <w:pPr>
        <w:ind w:left="210" w:right="4336" w:rightChars="2065" w:hanging="210" w:hangingChars="100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01725"/>
    <w:rsid w:val="00000813"/>
    <w:rsid w:val="00001BAB"/>
    <w:rsid w:val="00005116"/>
    <w:rsid w:val="00007868"/>
    <w:rsid w:val="0001786E"/>
    <w:rsid w:val="00020B70"/>
    <w:rsid w:val="00024CC6"/>
    <w:rsid w:val="00027C94"/>
    <w:rsid w:val="00050110"/>
    <w:rsid w:val="00065B06"/>
    <w:rsid w:val="00077F2E"/>
    <w:rsid w:val="00091BA7"/>
    <w:rsid w:val="000A5958"/>
    <w:rsid w:val="000D0271"/>
    <w:rsid w:val="000D3BE9"/>
    <w:rsid w:val="000D41CC"/>
    <w:rsid w:val="000D6F4C"/>
    <w:rsid w:val="00114E2A"/>
    <w:rsid w:val="0011792C"/>
    <w:rsid w:val="00131FBD"/>
    <w:rsid w:val="0018293E"/>
    <w:rsid w:val="001B0ECA"/>
    <w:rsid w:val="001C169E"/>
    <w:rsid w:val="001C2F12"/>
    <w:rsid w:val="001F2A88"/>
    <w:rsid w:val="001F5062"/>
    <w:rsid w:val="0024483C"/>
    <w:rsid w:val="00276B37"/>
    <w:rsid w:val="002A01EF"/>
    <w:rsid w:val="002A4AC0"/>
    <w:rsid w:val="00301725"/>
    <w:rsid w:val="00331998"/>
    <w:rsid w:val="00331E3C"/>
    <w:rsid w:val="003545C3"/>
    <w:rsid w:val="00356FD4"/>
    <w:rsid w:val="0035749C"/>
    <w:rsid w:val="00372B02"/>
    <w:rsid w:val="003874BF"/>
    <w:rsid w:val="003A12B4"/>
    <w:rsid w:val="003A7936"/>
    <w:rsid w:val="003C5F39"/>
    <w:rsid w:val="003F686C"/>
    <w:rsid w:val="003F6C64"/>
    <w:rsid w:val="00414FE6"/>
    <w:rsid w:val="00420DED"/>
    <w:rsid w:val="00424D24"/>
    <w:rsid w:val="00445400"/>
    <w:rsid w:val="00446EFA"/>
    <w:rsid w:val="004545BA"/>
    <w:rsid w:val="0045629F"/>
    <w:rsid w:val="00462E82"/>
    <w:rsid w:val="004A72A8"/>
    <w:rsid w:val="004B1076"/>
    <w:rsid w:val="004C12D4"/>
    <w:rsid w:val="004C5C63"/>
    <w:rsid w:val="004F357E"/>
    <w:rsid w:val="004F63EC"/>
    <w:rsid w:val="00500860"/>
    <w:rsid w:val="00522EEA"/>
    <w:rsid w:val="00541D8B"/>
    <w:rsid w:val="00543E6C"/>
    <w:rsid w:val="00575681"/>
    <w:rsid w:val="00592F15"/>
    <w:rsid w:val="005A2141"/>
    <w:rsid w:val="005B2058"/>
    <w:rsid w:val="005D0051"/>
    <w:rsid w:val="005D433A"/>
    <w:rsid w:val="005D7C64"/>
    <w:rsid w:val="005E0FD4"/>
    <w:rsid w:val="005E202A"/>
    <w:rsid w:val="005F5399"/>
    <w:rsid w:val="00604440"/>
    <w:rsid w:val="00605B34"/>
    <w:rsid w:val="00614AA6"/>
    <w:rsid w:val="006265B2"/>
    <w:rsid w:val="006276AB"/>
    <w:rsid w:val="00627D08"/>
    <w:rsid w:val="00650E1F"/>
    <w:rsid w:val="006553F8"/>
    <w:rsid w:val="00671933"/>
    <w:rsid w:val="006825B1"/>
    <w:rsid w:val="0069055D"/>
    <w:rsid w:val="006A4691"/>
    <w:rsid w:val="006A533E"/>
    <w:rsid w:val="006A7A6B"/>
    <w:rsid w:val="006D19EB"/>
    <w:rsid w:val="006E2C75"/>
    <w:rsid w:val="006F167F"/>
    <w:rsid w:val="00714450"/>
    <w:rsid w:val="00714D5B"/>
    <w:rsid w:val="0071592C"/>
    <w:rsid w:val="00727E97"/>
    <w:rsid w:val="00740FD8"/>
    <w:rsid w:val="0078614A"/>
    <w:rsid w:val="007A1C53"/>
    <w:rsid w:val="007A6508"/>
    <w:rsid w:val="007B4B3A"/>
    <w:rsid w:val="007E1A22"/>
    <w:rsid w:val="007F0328"/>
    <w:rsid w:val="0081232B"/>
    <w:rsid w:val="0082330C"/>
    <w:rsid w:val="008530FF"/>
    <w:rsid w:val="0085765D"/>
    <w:rsid w:val="008B3AF1"/>
    <w:rsid w:val="008F6828"/>
    <w:rsid w:val="009168FF"/>
    <w:rsid w:val="00955525"/>
    <w:rsid w:val="00961839"/>
    <w:rsid w:val="00970790"/>
    <w:rsid w:val="0097258C"/>
    <w:rsid w:val="009858B6"/>
    <w:rsid w:val="009A5665"/>
    <w:rsid w:val="009B33C9"/>
    <w:rsid w:val="009C702B"/>
    <w:rsid w:val="009D04C1"/>
    <w:rsid w:val="009E7383"/>
    <w:rsid w:val="00A21A73"/>
    <w:rsid w:val="00A43F37"/>
    <w:rsid w:val="00A5712A"/>
    <w:rsid w:val="00A63047"/>
    <w:rsid w:val="00A83E4A"/>
    <w:rsid w:val="00AD0DEE"/>
    <w:rsid w:val="00AF76C9"/>
    <w:rsid w:val="00B0413D"/>
    <w:rsid w:val="00B10666"/>
    <w:rsid w:val="00B27F3D"/>
    <w:rsid w:val="00B35E9D"/>
    <w:rsid w:val="00B424C3"/>
    <w:rsid w:val="00B7199B"/>
    <w:rsid w:val="00C12E12"/>
    <w:rsid w:val="00C2323A"/>
    <w:rsid w:val="00C343EC"/>
    <w:rsid w:val="00C34B3F"/>
    <w:rsid w:val="00C720DE"/>
    <w:rsid w:val="00C74CBB"/>
    <w:rsid w:val="00CA3608"/>
    <w:rsid w:val="00CE5678"/>
    <w:rsid w:val="00CE731C"/>
    <w:rsid w:val="00D27845"/>
    <w:rsid w:val="00D27E52"/>
    <w:rsid w:val="00D72915"/>
    <w:rsid w:val="00D752D1"/>
    <w:rsid w:val="00DB2953"/>
    <w:rsid w:val="00DB6825"/>
    <w:rsid w:val="00DB7396"/>
    <w:rsid w:val="00DC7F28"/>
    <w:rsid w:val="00DE1F1F"/>
    <w:rsid w:val="00E219DD"/>
    <w:rsid w:val="00E30DBD"/>
    <w:rsid w:val="00E4178E"/>
    <w:rsid w:val="00E45925"/>
    <w:rsid w:val="00E51FAA"/>
    <w:rsid w:val="00E6244D"/>
    <w:rsid w:val="00E63BF9"/>
    <w:rsid w:val="00E76B41"/>
    <w:rsid w:val="00EA1699"/>
    <w:rsid w:val="00EA754A"/>
    <w:rsid w:val="00ED5750"/>
    <w:rsid w:val="00EE310D"/>
    <w:rsid w:val="00EE59F3"/>
    <w:rsid w:val="00EF088C"/>
    <w:rsid w:val="00F02C14"/>
    <w:rsid w:val="00F42B9F"/>
    <w:rsid w:val="00F5540E"/>
    <w:rsid w:val="00F801C8"/>
    <w:rsid w:val="00F82300"/>
    <w:rsid w:val="00F83586"/>
    <w:rsid w:val="00F94830"/>
    <w:rsid w:val="00F95DF2"/>
    <w:rsid w:val="00FA0556"/>
    <w:rsid w:val="00FA70CC"/>
    <w:rsid w:val="00FB1F79"/>
    <w:rsid w:val="00FC16B5"/>
    <w:rsid w:val="00FD614A"/>
    <w:rsid w:val="00FE471D"/>
    <w:rsid w:val="10957D3F"/>
    <w:rsid w:val="2C8C7BA4"/>
    <w:rsid w:val="362D08EB"/>
    <w:rsid w:val="39A463FD"/>
    <w:rsid w:val="466B5790"/>
    <w:rsid w:val="6AB9028B"/>
    <w:rsid w:val="6F5A7D52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8"/>
    <w:semiHidden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9"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纯文本 Char"/>
    <w:basedOn w:val="6"/>
    <w:link w:val="2"/>
    <w:semiHidden/>
    <w:uiPriority w:val="0"/>
    <w:rPr>
      <w:rFonts w:ascii="宋体" w:hAnsi="Courier New" w:eastAsia="宋体" w:cs="Courier New"/>
      <w:szCs w:val="21"/>
    </w:rPr>
  </w:style>
  <w:style w:type="character" w:customStyle="1" w:styleId="9">
    <w:name w:val="批注框文本 Char"/>
    <w:basedOn w:val="6"/>
    <w:link w:val="3"/>
    <w:semiHidden/>
    <w:uiPriority w:val="99"/>
    <w:rPr>
      <w:sz w:val="18"/>
      <w:szCs w:val="18"/>
    </w:rPr>
  </w:style>
  <w:style w:type="character" w:customStyle="1" w:styleId="10">
    <w:name w:val="页眉 Char"/>
    <w:basedOn w:val="6"/>
    <w:link w:val="5"/>
    <w:uiPriority w:val="99"/>
    <w:rPr>
      <w:sz w:val="18"/>
      <w:szCs w:val="18"/>
    </w:rPr>
  </w:style>
  <w:style w:type="character" w:customStyle="1" w:styleId="11">
    <w:name w:val="页脚 Char"/>
    <w:basedOn w:val="6"/>
    <w:link w:val="4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7" Type="http://schemas.openxmlformats.org/officeDocument/2006/relationships/fontTable" Target="fontTable.xml"/><Relationship Id="rId36" Type="http://schemas.openxmlformats.org/officeDocument/2006/relationships/customXml" Target="../customXml/item1.xml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emf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emf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emf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27"/>
    <customShpInfo spid="_x0000_s1079"/>
    <customShpInfo spid="_x0000_s1080"/>
    <customShpInfo spid="_x0000_s1026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081"/>
    <customShpInfo spid="_x0000_s1122"/>
    <customShpInfo spid="_x0000_s1124"/>
    <customShpInfo spid="_x0000_s1126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27"/>
    <customShpInfo spid="_x0000_s1125"/>
    <customShpInfo spid="_x0000_s1123"/>
    <customShpInfo spid="_x0000_s1121"/>
    <customShpInfo spid="_x0000_s1165"/>
    <customShpInfo spid="_x0000_s1166"/>
    <customShpInfo spid="_x0000_s1167"/>
    <customShpInfo spid="_x0000_s1164"/>
    <customShpInfo spid="_x0000_s1169"/>
    <customShpInfo spid="_x0000_s1172"/>
    <customShpInfo spid="_x0000_s1173"/>
    <customShpInfo spid="_x0000_s1171"/>
    <customShpInfo spid="_x0000_s1174"/>
    <customShpInfo spid="_x0000_s1176"/>
    <customShpInfo spid="_x0000_s1177"/>
    <customShpInfo spid="_x0000_s1178"/>
    <customShpInfo spid="_x0000_s1175"/>
    <customShpInfo spid="_x0000_s1170"/>
    <customShpInfo spid="_x0000_s1181"/>
    <customShpInfo spid="_x0000_s1182"/>
    <customShpInfo spid="_x0000_s1183"/>
    <customShpInfo spid="_x0000_s1180"/>
    <customShpInfo spid="_x0000_s1184"/>
    <customShpInfo spid="_x0000_s1185"/>
    <customShpInfo spid="_x0000_s1179"/>
    <customShpInfo spid="_x0000_s1187"/>
    <customShpInfo spid="_x0000_s1188"/>
    <customShpInfo spid="_x0000_s1189"/>
    <customShpInfo spid="_x0000_s1191"/>
    <customShpInfo spid="_x0000_s1192"/>
    <customShpInfo spid="_x0000_s1193"/>
    <customShpInfo spid="_x0000_s1194"/>
    <customShpInfo spid="_x0000_s1195"/>
    <customShpInfo spid="_x0000_s1190"/>
    <customShpInfo spid="_x0000_s1186"/>
    <customShpInfo spid="_x0000_s1197"/>
    <customShpInfo spid="_x0000_s1198"/>
    <customShpInfo spid="_x0000_s1196"/>
    <customShpInfo spid="_x0000_s1200"/>
    <customShpInfo spid="_x0000_s1201"/>
    <customShpInfo spid="_x0000_s1202"/>
    <customShpInfo spid="_x0000_s1203"/>
    <customShpInfo spid="_x0000_s1199"/>
    <customShpInfo spid="_x0000_s1204"/>
    <customShpInfo spid="_x0000_s1206"/>
    <customShpInfo spid="_x0000_s1207"/>
    <customShpInfo spid="_x0000_s1205"/>
    <customShpInfo spid="_x0000_s1209"/>
    <customShpInfo spid="_x0000_s1210"/>
    <customShpInfo spid="_x0000_s1208"/>
    <customShpInfo spid="_x0000_s1212"/>
    <customShpInfo spid="_x0000_s1213"/>
    <customShpInfo spid="_x0000_s1211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4"/>
    <customShpInfo spid="_x0000_s1245"/>
    <customShpInfo spid="_x0000_s1246"/>
    <customShpInfo spid="_x0000_s1248"/>
    <customShpInfo spid="_x0000_s1249"/>
    <customShpInfo spid="_x0000_s1250"/>
    <customShpInfo spid="_x0000_s1251"/>
    <customShpInfo spid="_x0000_s1252"/>
    <customShpInfo spid="_x0000_s1247"/>
    <customShpInfo spid="_x0000_s1243"/>
    <customShpInfo spid="_x0000_s1253"/>
    <customShpInfo spid="_x0000_s1254"/>
    <customShpInfo spid="_x0000_s1255"/>
    <customShpInfo spid="_x0000_s116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594</Words>
  <Characters>3391</Characters>
  <Lines>28</Lines>
  <Paragraphs>7</Paragraphs>
  <TotalTime>0</TotalTime>
  <ScaleCrop>false</ScaleCrop>
  <LinksUpToDate>false</LinksUpToDate>
  <CharactersWithSpaces>3978</CharactersWithSpaces>
  <Application>WPS Office_10.1.0.5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9-11T07:15:00Z</dcterms:created>
  <dc:creator>yingqmMP</dc:creator>
  <cp:lastModifiedBy>Fish</cp:lastModifiedBy>
  <dcterms:modified xsi:type="dcterms:W3CDTF">2016-05-28T03:24:22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